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2C8A" w:rsidRPr="00D77E6A" w:rsidRDefault="000C2C8A" w:rsidP="00D77E6A">
      <w:pPr>
        <w:pStyle w:val="Formatvorlageberschrift1Zeilenabstand15Zeilen"/>
        <w:rPr>
          <w:rStyle w:val="Formatvorlageberschrift118ptZchn"/>
          <w:b/>
          <w:sz w:val="40"/>
          <w:szCs w:val="40"/>
        </w:rPr>
      </w:pPr>
      <w:r w:rsidRPr="00D77E6A">
        <w:rPr>
          <w:rStyle w:val="Formatvorlageberschrift118ptZchn"/>
          <w:b/>
          <w:sz w:val="40"/>
          <w:szCs w:val="40"/>
        </w:rPr>
        <w:t>Supplementary Information</w:t>
      </w:r>
    </w:p>
    <w:p w:rsidR="003C660F" w:rsidRDefault="003C660F" w:rsidP="00D77E6A">
      <w:pPr>
        <w:pStyle w:val="Affiliation"/>
        <w:spacing w:before="0"/>
        <w:jc w:val="both"/>
        <w:rPr>
          <w:rStyle w:val="Formatvorlageberschrift118ptZchn"/>
          <w:bCs w:val="0"/>
          <w:i w:val="0"/>
          <w:sz w:val="40"/>
          <w:szCs w:val="40"/>
        </w:rPr>
      </w:pPr>
      <w:r w:rsidRPr="003C660F">
        <w:rPr>
          <w:rStyle w:val="Formatvorlageberschrift118ptZchn"/>
          <w:bCs w:val="0"/>
          <w:i w:val="0"/>
          <w:sz w:val="40"/>
          <w:szCs w:val="40"/>
        </w:rPr>
        <w:t>Synthesis of some novel orsellinates and lecanoric acid related depsides as α-glucosidase inhibitors</w:t>
      </w:r>
    </w:p>
    <w:p w:rsidR="003C660F" w:rsidRPr="003C660F" w:rsidRDefault="003C660F" w:rsidP="00D77E6A">
      <w:pPr>
        <w:pStyle w:val="Affiliation"/>
        <w:spacing w:before="0"/>
        <w:jc w:val="both"/>
        <w:rPr>
          <w:rStyle w:val="Formatvorlageberschrift118ptZchn"/>
          <w:bCs w:val="0"/>
          <w:i w:val="0"/>
          <w:sz w:val="40"/>
          <w:szCs w:val="40"/>
        </w:rPr>
      </w:pPr>
    </w:p>
    <w:p w:rsidR="00D77E6A" w:rsidRPr="00D77E6A" w:rsidRDefault="00D77E6A" w:rsidP="00D77E6A">
      <w:pPr>
        <w:pStyle w:val="Affiliation"/>
        <w:spacing w:before="0"/>
        <w:jc w:val="both"/>
      </w:pPr>
      <w:r w:rsidRPr="00D77E6A">
        <w:rPr>
          <w:b/>
          <w:i w:val="0"/>
        </w:rPr>
        <w:t>Boddu Rama Krishna</w:t>
      </w:r>
      <w:r w:rsidRPr="00D77E6A">
        <w:rPr>
          <w:b/>
          <w:i w:val="0"/>
          <w:vertAlign w:val="superscript"/>
        </w:rPr>
        <w:t>a</w:t>
      </w:r>
      <w:proofErr w:type="gramStart"/>
      <w:r w:rsidRPr="00D77E6A">
        <w:rPr>
          <w:b/>
          <w:i w:val="0"/>
          <w:vertAlign w:val="superscript"/>
        </w:rPr>
        <w:t>,c</w:t>
      </w:r>
      <w:proofErr w:type="gramEnd"/>
      <w:r w:rsidRPr="00D77E6A">
        <w:rPr>
          <w:b/>
          <w:i w:val="0"/>
        </w:rPr>
        <w:t>, Sistla Ramakrishna</w:t>
      </w:r>
      <w:r w:rsidRPr="00D77E6A">
        <w:rPr>
          <w:b/>
          <w:i w:val="0"/>
          <w:vertAlign w:val="superscript"/>
        </w:rPr>
        <w:t>b,c</w:t>
      </w:r>
      <w:r w:rsidRPr="00D77E6A">
        <w:rPr>
          <w:b/>
          <w:i w:val="0"/>
        </w:rPr>
        <w:t>, Sangaraju Rajendra</w:t>
      </w:r>
      <w:r w:rsidRPr="00D77E6A">
        <w:rPr>
          <w:b/>
          <w:i w:val="0"/>
          <w:vertAlign w:val="superscript"/>
        </w:rPr>
        <w:t>b,c</w:t>
      </w:r>
      <w:r w:rsidRPr="00D77E6A">
        <w:rPr>
          <w:b/>
          <w:i w:val="0"/>
        </w:rPr>
        <w:t>, Kuncha Madhusudana</w:t>
      </w:r>
      <w:r w:rsidRPr="00D77E6A">
        <w:rPr>
          <w:b/>
          <w:i w:val="0"/>
          <w:vertAlign w:val="superscript"/>
        </w:rPr>
        <w:t>b</w:t>
      </w:r>
      <w:r w:rsidRPr="00D77E6A">
        <w:rPr>
          <w:b/>
          <w:i w:val="0"/>
        </w:rPr>
        <w:t>, Uppuluri Venkata Mallavadhani</w:t>
      </w:r>
      <w:r w:rsidRPr="00D77E6A">
        <w:rPr>
          <w:b/>
          <w:i w:val="0"/>
          <w:vertAlign w:val="superscript"/>
        </w:rPr>
        <w:t>a,c,</w:t>
      </w:r>
    </w:p>
    <w:p w:rsidR="00D77E6A" w:rsidRPr="00D77E6A" w:rsidRDefault="00D77E6A" w:rsidP="002302EA">
      <w:pPr>
        <w:pStyle w:val="Correspondencedetails"/>
        <w:tabs>
          <w:tab w:val="left" w:pos="142"/>
        </w:tabs>
        <w:spacing w:before="0"/>
        <w:jc w:val="both"/>
        <w:rPr>
          <w:vertAlign w:val="superscript"/>
        </w:rPr>
      </w:pPr>
    </w:p>
    <w:p w:rsidR="002302EA" w:rsidRPr="00D77E6A" w:rsidRDefault="002302EA" w:rsidP="002302EA">
      <w:pPr>
        <w:pStyle w:val="Correspondencedetails"/>
        <w:tabs>
          <w:tab w:val="left" w:pos="142"/>
        </w:tabs>
        <w:spacing w:before="0"/>
        <w:jc w:val="both"/>
      </w:pPr>
      <w:proofErr w:type="gramStart"/>
      <w:r w:rsidRPr="00D77E6A">
        <w:rPr>
          <w:vertAlign w:val="superscript"/>
        </w:rPr>
        <w:t>a</w:t>
      </w:r>
      <w:r w:rsidRPr="00D77E6A">
        <w:t>Natural</w:t>
      </w:r>
      <w:proofErr w:type="gramEnd"/>
      <w:r w:rsidRPr="00D77E6A">
        <w:t xml:space="preserve"> Products Chemistry Division, CSIR-Indian Institute of Chemical Technology,</w:t>
      </w:r>
    </w:p>
    <w:p w:rsidR="002302EA" w:rsidRPr="00D77E6A" w:rsidRDefault="002302EA" w:rsidP="002302EA">
      <w:pPr>
        <w:pStyle w:val="Correspondencedetails"/>
        <w:spacing w:before="0"/>
        <w:jc w:val="both"/>
      </w:pPr>
      <w:r w:rsidRPr="00D77E6A">
        <w:t>Hyderabad 500007, India</w:t>
      </w:r>
    </w:p>
    <w:p w:rsidR="002302EA" w:rsidRPr="00D77E6A" w:rsidRDefault="002302EA" w:rsidP="002302EA">
      <w:pPr>
        <w:pStyle w:val="Correspondencedetails"/>
        <w:spacing w:before="0"/>
        <w:jc w:val="both"/>
      </w:pPr>
      <w:proofErr w:type="gramStart"/>
      <w:r w:rsidRPr="00D77E6A">
        <w:rPr>
          <w:vertAlign w:val="superscript"/>
        </w:rPr>
        <w:t>b</w:t>
      </w:r>
      <w:r w:rsidRPr="00D77E6A">
        <w:t>Department</w:t>
      </w:r>
      <w:proofErr w:type="gramEnd"/>
      <w:r w:rsidRPr="00D77E6A">
        <w:t xml:space="preserve"> of Pharmacology &amp; toxicology, CSIR-Indian Institute of Chemical Technology,</w:t>
      </w:r>
    </w:p>
    <w:p w:rsidR="002302EA" w:rsidRPr="00D77E6A" w:rsidRDefault="002302EA" w:rsidP="002302EA">
      <w:pPr>
        <w:pStyle w:val="Correspondencedetails"/>
        <w:spacing w:before="0"/>
        <w:jc w:val="both"/>
      </w:pPr>
      <w:r w:rsidRPr="00D77E6A">
        <w:t>Hyderabad 500007, India</w:t>
      </w:r>
    </w:p>
    <w:p w:rsidR="002302EA" w:rsidRPr="00D77E6A" w:rsidRDefault="002302EA" w:rsidP="002302EA">
      <w:pPr>
        <w:pStyle w:val="Correspondencedetails"/>
        <w:spacing w:before="0"/>
        <w:jc w:val="both"/>
      </w:pPr>
      <w:proofErr w:type="gramStart"/>
      <w:r w:rsidRPr="00D77E6A">
        <w:rPr>
          <w:vertAlign w:val="superscript"/>
        </w:rPr>
        <w:t>c</w:t>
      </w:r>
      <w:r w:rsidRPr="00D77E6A">
        <w:t>Academy</w:t>
      </w:r>
      <w:proofErr w:type="gramEnd"/>
      <w:r w:rsidRPr="00D77E6A">
        <w:t xml:space="preserve"> of Scientific and Innovative Research (AcSIR), CSIR-Indian Institute of Chemical</w:t>
      </w:r>
    </w:p>
    <w:p w:rsidR="002302EA" w:rsidRPr="00D77E6A" w:rsidRDefault="002302EA" w:rsidP="000C2C8A">
      <w:pPr>
        <w:pStyle w:val="Correspondencedetails"/>
        <w:spacing w:before="0"/>
        <w:jc w:val="both"/>
      </w:pPr>
      <w:r w:rsidRPr="00D77E6A">
        <w:t>Technology, Hyderabad 500007, India</w:t>
      </w:r>
    </w:p>
    <w:p w:rsidR="00E93C34" w:rsidRPr="00D77E6A" w:rsidRDefault="00E93C34" w:rsidP="00E93C34">
      <w:pPr>
        <w:pStyle w:val="Articletitle"/>
        <w:spacing w:after="0"/>
        <w:rPr>
          <w:b w:val="0"/>
          <w:sz w:val="24"/>
        </w:rPr>
      </w:pPr>
    </w:p>
    <w:p w:rsidR="00363745" w:rsidRPr="00D77E6A" w:rsidRDefault="00363745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363745" w:rsidRPr="00D77E6A" w:rsidRDefault="00363745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363745" w:rsidRPr="00D77E6A" w:rsidRDefault="00363745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363745" w:rsidRPr="00D77E6A" w:rsidRDefault="00363745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363745" w:rsidRPr="00D77E6A" w:rsidRDefault="00363745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363745" w:rsidRPr="00D77E6A" w:rsidRDefault="00363745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363745" w:rsidRPr="00D77E6A" w:rsidRDefault="00363745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363745" w:rsidRPr="00D77E6A" w:rsidRDefault="00363745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363745" w:rsidRPr="00D77E6A" w:rsidRDefault="00363745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0C2C8A" w:rsidRDefault="000C2C8A" w:rsidP="000C2C8A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D77E6A" w:rsidRDefault="00D77E6A" w:rsidP="000C2C8A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D77E6A" w:rsidRDefault="00D77E6A" w:rsidP="000C2C8A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D77E6A" w:rsidRDefault="00D77E6A" w:rsidP="000C2C8A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D77E6A" w:rsidRDefault="00D77E6A" w:rsidP="000C2C8A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D77E6A" w:rsidRPr="00D77E6A" w:rsidRDefault="00D77E6A" w:rsidP="000C2C8A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C33682" w:rsidRPr="00D77E6A" w:rsidRDefault="00C33682" w:rsidP="000C2C8A">
      <w:pPr>
        <w:jc w:val="center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D77E6A">
        <w:rPr>
          <w:rFonts w:ascii="Times New Roman" w:hAnsi="Times New Roman" w:cs="Times New Roman"/>
          <w:b/>
          <w:sz w:val="28"/>
          <w:szCs w:val="28"/>
        </w:rPr>
        <w:t>List of Contents</w:t>
      </w:r>
    </w:p>
    <w:tbl>
      <w:tblPr>
        <w:tblW w:w="7182" w:type="dxa"/>
        <w:jc w:val="center"/>
        <w:tblInd w:w="250" w:type="dxa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906"/>
        <w:gridCol w:w="6276"/>
      </w:tblGrid>
      <w:tr w:rsidR="00982178" w:rsidRPr="00D77E6A" w:rsidTr="00B67981">
        <w:trPr>
          <w:trHeight w:val="536"/>
          <w:jc w:val="center"/>
        </w:trPr>
        <w:tc>
          <w:tcPr>
            <w:tcW w:w="90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S.</w:t>
            </w:r>
            <w:r w:rsidR="00AA59F6"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No</w:t>
            </w:r>
          </w:p>
        </w:tc>
        <w:tc>
          <w:tcPr>
            <w:tcW w:w="62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Compounds No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6276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 (3a)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(3b) 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 (3c)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4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(6a)  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5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(6b)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6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(6c) 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7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(6d) 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8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(6e) 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9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(6f) 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0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(6g)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1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(6h)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2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(6i)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3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 (6j) 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4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(6k) 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5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(6l)     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6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(4)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7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 (7a)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8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(7b)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9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 (7c)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    </w:t>
            </w:r>
          </w:p>
        </w:tc>
      </w:tr>
      <w:tr w:rsidR="00982178" w:rsidRPr="00D77E6A" w:rsidTr="00B67981">
        <w:trPr>
          <w:trHeight w:val="536"/>
          <w:jc w:val="center"/>
        </w:trPr>
        <w:tc>
          <w:tcPr>
            <w:tcW w:w="90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0</w:t>
            </w:r>
          </w:p>
        </w:tc>
        <w:tc>
          <w:tcPr>
            <w:tcW w:w="6276" w:type="dxa"/>
            <w:shd w:val="clear" w:color="auto" w:fill="auto"/>
            <w:noWrap/>
            <w:vAlign w:val="bottom"/>
            <w:hideMark/>
          </w:tcPr>
          <w:p w:rsidR="00982178" w:rsidRPr="00D77E6A" w:rsidRDefault="00982178" w:rsidP="002302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1H NMR, 13C NMR &amp; HRMS spectra of compound   </w:t>
            </w:r>
            <w:r w:rsidRPr="00D77E6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(7d)</w:t>
            </w:r>
            <w:r w:rsidRPr="00D77E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         </w:t>
            </w:r>
          </w:p>
        </w:tc>
      </w:tr>
    </w:tbl>
    <w:p w:rsidR="002D5D79" w:rsidRPr="00D77E6A" w:rsidRDefault="002D5D79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2D5D79" w:rsidRPr="00D77E6A" w:rsidRDefault="002D5D79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2D5D79" w:rsidRPr="00D77E6A" w:rsidRDefault="002D5D79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2D5D79" w:rsidRPr="00D77E6A" w:rsidRDefault="002D5D79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685D85" w:rsidRPr="00D77E6A" w:rsidRDefault="00685D85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363745" w:rsidRPr="00D77E6A" w:rsidRDefault="00363745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363745" w:rsidRPr="00D77E6A" w:rsidRDefault="00363745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363745" w:rsidRPr="00D77E6A" w:rsidRDefault="00363745">
      <w:pPr>
        <w:rPr>
          <w:rFonts w:ascii="Times New Roman" w:hAnsi="Times New Roman" w:cs="Times New Roman"/>
          <w:sz w:val="24"/>
          <w:szCs w:val="24"/>
          <w:lang w:val="it-IT"/>
        </w:rPr>
      </w:pPr>
    </w:p>
    <w:p w:rsidR="00E50881" w:rsidRPr="00D77E6A" w:rsidRDefault="002D227F" w:rsidP="00685D8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77E6A">
        <w:rPr>
          <w:rFonts w:ascii="Times New Roman" w:hAnsi="Times New Roman" w:cs="Times New Roman"/>
          <w:b/>
        </w:rPr>
        <w:object w:dxaOrig="3456" w:dyaOrig="22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45pt;height:107.15pt" o:ole="">
            <v:imagedata r:id="rId7" o:title=""/>
          </v:shape>
          <o:OLEObject Type="Embed" ProgID="ChemDraw.Document.6.0" ShapeID="_x0000_i1025" DrawAspect="Content" ObjectID="_1583745641" r:id="rId8"/>
        </w:object>
      </w:r>
    </w:p>
    <w:p w:rsidR="00B028F2" w:rsidRPr="00D77E6A" w:rsidRDefault="00CF39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w:pict>
          <v:shape id="_x0000_s1036" type="#_x0000_t75" style="position:absolute;margin-left:-31.2pt;margin-top:6.4pt;width:497.55pt;height:351.85pt;z-index:251672576">
            <v:imagedata r:id="rId9" o:title=""/>
          </v:shape>
          <o:OLEObject Type="Embed" ProgID="AcroExch.Document.DC" ShapeID="_x0000_s1036" DrawAspect="Content" ObjectID="_1583745708" r:id="rId10"/>
        </w:pict>
      </w:r>
    </w:p>
    <w:p w:rsidR="00E50881" w:rsidRPr="00D77E6A" w:rsidRDefault="00E50881">
      <w:pPr>
        <w:rPr>
          <w:rFonts w:ascii="Times New Roman" w:hAnsi="Times New Roman" w:cs="Times New Roman"/>
          <w:sz w:val="24"/>
          <w:szCs w:val="24"/>
        </w:rPr>
      </w:pPr>
    </w:p>
    <w:p w:rsidR="00E50881" w:rsidRPr="00D77E6A" w:rsidRDefault="00E50881">
      <w:pPr>
        <w:rPr>
          <w:rFonts w:ascii="Times New Roman" w:hAnsi="Times New Roman" w:cs="Times New Roman"/>
          <w:sz w:val="24"/>
          <w:szCs w:val="24"/>
        </w:rPr>
      </w:pPr>
    </w:p>
    <w:p w:rsidR="00E50881" w:rsidRPr="00D77E6A" w:rsidRDefault="00E50881">
      <w:pPr>
        <w:rPr>
          <w:rFonts w:ascii="Times New Roman" w:hAnsi="Times New Roman" w:cs="Times New Roman"/>
          <w:sz w:val="24"/>
          <w:szCs w:val="24"/>
        </w:rPr>
      </w:pPr>
    </w:p>
    <w:p w:rsidR="00E50881" w:rsidRPr="00D77E6A" w:rsidRDefault="00E50881">
      <w:pPr>
        <w:rPr>
          <w:rFonts w:ascii="Times New Roman" w:hAnsi="Times New Roman" w:cs="Times New Roman"/>
          <w:sz w:val="24"/>
          <w:szCs w:val="24"/>
        </w:rPr>
      </w:pPr>
    </w:p>
    <w:p w:rsidR="00E50881" w:rsidRPr="00D77E6A" w:rsidRDefault="00CF39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7" type="#_x0000_t75" style="position:absolute;margin-left:164.8pt;margin-top:5.7pt;width:176.6pt;height:114.8pt;z-index:251662336">
            <v:imagedata r:id="rId11" o:title=""/>
          </v:shape>
          <o:OLEObject Type="Embed" ProgID="ChemDraw.Document.6.0" ShapeID="_x0000_s1027" DrawAspect="Content" ObjectID="_1583745709" r:id="rId12"/>
        </w:pict>
      </w:r>
    </w:p>
    <w:p w:rsidR="00E50881" w:rsidRPr="00D77E6A" w:rsidRDefault="00E50881">
      <w:pPr>
        <w:rPr>
          <w:rFonts w:ascii="Times New Roman" w:hAnsi="Times New Roman" w:cs="Times New Roman"/>
          <w:sz w:val="24"/>
          <w:szCs w:val="24"/>
        </w:rPr>
      </w:pPr>
    </w:p>
    <w:p w:rsidR="00E50881" w:rsidRPr="00D77E6A" w:rsidRDefault="00E50881">
      <w:pPr>
        <w:rPr>
          <w:rFonts w:ascii="Times New Roman" w:hAnsi="Times New Roman" w:cs="Times New Roman"/>
          <w:sz w:val="24"/>
          <w:szCs w:val="24"/>
        </w:rPr>
      </w:pPr>
    </w:p>
    <w:p w:rsidR="00E50881" w:rsidRPr="00D77E6A" w:rsidRDefault="00E50881">
      <w:pPr>
        <w:rPr>
          <w:rFonts w:ascii="Times New Roman" w:hAnsi="Times New Roman" w:cs="Times New Roman"/>
          <w:sz w:val="24"/>
          <w:szCs w:val="24"/>
        </w:rPr>
      </w:pPr>
    </w:p>
    <w:p w:rsidR="00E50881" w:rsidRPr="00D77E6A" w:rsidRDefault="00E50881">
      <w:pPr>
        <w:rPr>
          <w:rFonts w:ascii="Times New Roman" w:hAnsi="Times New Roman" w:cs="Times New Roman"/>
          <w:sz w:val="24"/>
          <w:szCs w:val="24"/>
        </w:rPr>
      </w:pPr>
    </w:p>
    <w:p w:rsidR="00E50881" w:rsidRPr="00D77E6A" w:rsidRDefault="00E50881">
      <w:pPr>
        <w:rPr>
          <w:rFonts w:ascii="Times New Roman" w:hAnsi="Times New Roman" w:cs="Times New Roman"/>
          <w:sz w:val="24"/>
          <w:szCs w:val="24"/>
        </w:rPr>
      </w:pPr>
    </w:p>
    <w:p w:rsidR="00E50881" w:rsidRPr="00D77E6A" w:rsidRDefault="00E50881">
      <w:pPr>
        <w:rPr>
          <w:rFonts w:ascii="Times New Roman" w:hAnsi="Times New Roman" w:cs="Times New Roman"/>
          <w:sz w:val="24"/>
          <w:szCs w:val="24"/>
        </w:rPr>
      </w:pPr>
    </w:p>
    <w:p w:rsidR="00E50881" w:rsidRPr="00D77E6A" w:rsidRDefault="00E50881">
      <w:pPr>
        <w:rPr>
          <w:rFonts w:ascii="Times New Roman" w:hAnsi="Times New Roman" w:cs="Times New Roman"/>
          <w:sz w:val="24"/>
          <w:szCs w:val="24"/>
        </w:rPr>
      </w:pPr>
    </w:p>
    <w:p w:rsidR="00E50881" w:rsidRPr="00D77E6A" w:rsidRDefault="00E50881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2D227F" w:rsidRPr="00D77E6A" w:rsidRDefault="002D227F">
      <w:pPr>
        <w:rPr>
          <w:rFonts w:ascii="Times New Roman" w:hAnsi="Times New Roman" w:cs="Times New Roman"/>
          <w:sz w:val="24"/>
          <w:szCs w:val="24"/>
        </w:rPr>
      </w:pPr>
    </w:p>
    <w:p w:rsidR="002D227F" w:rsidRPr="00D77E6A" w:rsidRDefault="002D227F">
      <w:pPr>
        <w:rPr>
          <w:rFonts w:ascii="Times New Roman" w:hAnsi="Times New Roman" w:cs="Times New Roman"/>
          <w:sz w:val="24"/>
          <w:szCs w:val="24"/>
        </w:rPr>
      </w:pPr>
    </w:p>
    <w:p w:rsidR="002D5D79" w:rsidRPr="00D77E6A" w:rsidRDefault="002D5D79">
      <w:pPr>
        <w:rPr>
          <w:rFonts w:ascii="Times New Roman" w:hAnsi="Times New Roman" w:cs="Times New Roman"/>
          <w:sz w:val="24"/>
          <w:szCs w:val="24"/>
        </w:rPr>
      </w:pPr>
    </w:p>
    <w:p w:rsidR="002D5D79" w:rsidRPr="00D77E6A" w:rsidRDefault="002D5D79">
      <w:pPr>
        <w:rPr>
          <w:rFonts w:ascii="Times New Roman" w:hAnsi="Times New Roman" w:cs="Times New Roman"/>
          <w:sz w:val="24"/>
          <w:szCs w:val="24"/>
        </w:rPr>
      </w:pPr>
    </w:p>
    <w:p w:rsidR="00AA59F6" w:rsidRPr="00D77E6A" w:rsidRDefault="00AA59F6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685D85" w:rsidP="00685D85">
      <w:pPr>
        <w:jc w:val="center"/>
        <w:rPr>
          <w:rFonts w:ascii="Times New Roman" w:hAnsi="Times New Roman" w:cs="Times New Roman"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3036" w:dyaOrig="2261">
          <v:shape id="_x0000_i1026" type="#_x0000_t75" style="width:151.7pt;height:114.85pt" o:ole="">
            <v:imagedata r:id="rId13" o:title=""/>
          </v:shape>
          <o:OLEObject Type="Embed" ProgID="ChemDraw.Document.6.0" ShapeID="_x0000_i1026" DrawAspect="Content" ObjectID="_1583745642" r:id="rId14"/>
        </w:object>
      </w:r>
    </w:p>
    <w:p w:rsidR="00E50881" w:rsidRPr="00D77E6A" w:rsidRDefault="00CF39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4" type="#_x0000_t75" style="position:absolute;margin-left:-40.65pt;margin-top:11.75pt;width:530.8pt;height:374.6pt;z-index:251671552">
            <v:imagedata r:id="rId15" o:title=""/>
          </v:shape>
          <o:OLEObject Type="Embed" ProgID="AcroExch.Document.DC" ShapeID="_x0000_s1034" DrawAspect="Content" ObjectID="_1583745710" r:id="rId16"/>
        </w:pict>
      </w: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2D5D79" w:rsidRPr="00D77E6A" w:rsidRDefault="002D5D79">
      <w:pPr>
        <w:rPr>
          <w:rFonts w:ascii="Times New Roman" w:hAnsi="Times New Roman" w:cs="Times New Roman"/>
          <w:sz w:val="24"/>
          <w:szCs w:val="24"/>
        </w:rPr>
      </w:pPr>
    </w:p>
    <w:p w:rsidR="00FB4584" w:rsidRPr="00D77E6A" w:rsidRDefault="00FB4584">
      <w:pPr>
        <w:rPr>
          <w:rFonts w:ascii="Times New Roman" w:hAnsi="Times New Roman" w:cs="Times New Roman"/>
          <w:sz w:val="24"/>
          <w:szCs w:val="24"/>
        </w:rPr>
      </w:pPr>
    </w:p>
    <w:p w:rsidR="00FB4584" w:rsidRPr="00D77E6A" w:rsidRDefault="00FB4584">
      <w:pPr>
        <w:rPr>
          <w:rFonts w:ascii="Times New Roman" w:hAnsi="Times New Roman" w:cs="Times New Roman"/>
          <w:sz w:val="24"/>
          <w:szCs w:val="24"/>
        </w:rPr>
      </w:pPr>
    </w:p>
    <w:p w:rsidR="008130CA" w:rsidRPr="00D77E6A" w:rsidRDefault="00685D85" w:rsidP="00685D85">
      <w:pPr>
        <w:jc w:val="center"/>
        <w:rPr>
          <w:rFonts w:ascii="Times New Roman" w:hAnsi="Times New Roman" w:cs="Times New Roman"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3036" w:dyaOrig="2131">
          <v:shape id="_x0000_i1027" type="#_x0000_t75" style="width:151.7pt;height:108.85pt" o:ole="">
            <v:imagedata r:id="rId17" o:title=""/>
          </v:shape>
          <o:OLEObject Type="Embed" ProgID="ChemDraw.Document.6.0" ShapeID="_x0000_i1027" DrawAspect="Content" ObjectID="_1583745643" r:id="rId18"/>
        </w:object>
      </w:r>
    </w:p>
    <w:p w:rsidR="00E50881" w:rsidRPr="00D77E6A" w:rsidRDefault="00F852CE">
      <w:pPr>
        <w:rPr>
          <w:rFonts w:ascii="Times New Roman" w:hAnsi="Times New Roman" w:cs="Times New Roman"/>
          <w:sz w:val="24"/>
          <w:szCs w:val="24"/>
        </w:rPr>
      </w:pPr>
      <w:r w:rsidRPr="00D77E6A">
        <w:rPr>
          <w:rFonts w:ascii="Times New Roman" w:hAnsi="Times New Roman" w:cs="Times New Roman"/>
          <w:sz w:val="24"/>
          <w:szCs w:val="24"/>
        </w:rPr>
        <w:object w:dxaOrig="12630" w:dyaOrig="8925">
          <v:shape id="_x0000_i1028" type="#_x0000_t75" style="width:482.55pt;height:410.55pt" o:ole="">
            <v:imagedata r:id="rId19" o:title=""/>
          </v:shape>
          <o:OLEObject Type="Embed" ProgID="AcroExch.Document.DC" ShapeID="_x0000_i1028" DrawAspect="Content" ObjectID="_1583745644" r:id="rId20"/>
        </w:object>
      </w:r>
    </w:p>
    <w:p w:rsidR="00C22D2A" w:rsidRPr="00D77E6A" w:rsidRDefault="00C22D2A">
      <w:pPr>
        <w:rPr>
          <w:rFonts w:ascii="Times New Roman" w:hAnsi="Times New Roman" w:cs="Times New Roman"/>
          <w:sz w:val="24"/>
          <w:szCs w:val="24"/>
        </w:rPr>
      </w:pPr>
    </w:p>
    <w:p w:rsidR="005D35A3" w:rsidRPr="00D77E6A" w:rsidRDefault="005D35A3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363745" w:rsidRPr="00D77E6A" w:rsidRDefault="00363745">
      <w:pPr>
        <w:rPr>
          <w:rFonts w:ascii="Times New Roman" w:hAnsi="Times New Roman" w:cs="Times New Roman"/>
          <w:sz w:val="24"/>
          <w:szCs w:val="24"/>
        </w:rPr>
      </w:pPr>
    </w:p>
    <w:p w:rsidR="00363745" w:rsidRPr="00D77E6A" w:rsidRDefault="00363745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CF39F3" w:rsidP="00411B7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w:pict>
          <v:shape id="_x0000_s1166" type="#_x0000_t75" style="position:absolute;left:0;text-align:left;margin-left:-53.7pt;margin-top:132.25pt;width:565.4pt;height:396.15pt;z-index:251857920">
            <v:imagedata r:id="rId21" o:title=""/>
          </v:shape>
          <o:OLEObject Type="Embed" ProgID="AcroExch.Document.DC" ShapeID="_x0000_s1166" DrawAspect="Content" ObjectID="_1583745711" r:id="rId22"/>
        </w:pict>
      </w:r>
      <w:r w:rsidR="00685D85" w:rsidRPr="00D77E6A">
        <w:rPr>
          <w:rFonts w:ascii="Times New Roman" w:hAnsi="Times New Roman" w:cs="Times New Roman"/>
        </w:rPr>
        <w:object w:dxaOrig="3286" w:dyaOrig="2438">
          <v:shape id="_x0000_i1029" type="#_x0000_t75" style="width:165.45pt;height:122.55pt" o:ole="">
            <v:imagedata r:id="rId23" o:title=""/>
          </v:shape>
          <o:OLEObject Type="Embed" ProgID="ChemDraw.Document.6.0" ShapeID="_x0000_i1029" DrawAspect="Content" ObjectID="_1583745645" r:id="rId24"/>
        </w:object>
      </w: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4584" w:rsidRDefault="00FB4584">
      <w:pPr>
        <w:rPr>
          <w:rFonts w:ascii="Times New Roman" w:hAnsi="Times New Roman" w:cs="Times New Roman"/>
          <w:sz w:val="24"/>
          <w:szCs w:val="24"/>
        </w:rPr>
      </w:pPr>
    </w:p>
    <w:p w:rsidR="0067153E" w:rsidRPr="00D77E6A" w:rsidRDefault="0067153E">
      <w:pPr>
        <w:rPr>
          <w:rFonts w:ascii="Times New Roman" w:hAnsi="Times New Roman" w:cs="Times New Roman"/>
          <w:sz w:val="24"/>
          <w:szCs w:val="24"/>
        </w:rPr>
      </w:pPr>
    </w:p>
    <w:p w:rsidR="00685D85" w:rsidRPr="00D77E6A" w:rsidRDefault="00685D85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685D85" w:rsidP="00685D85">
      <w:pPr>
        <w:jc w:val="center"/>
        <w:rPr>
          <w:rFonts w:ascii="Times New Roman" w:hAnsi="Times New Roman" w:cs="Times New Roman"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3286" w:dyaOrig="2381">
          <v:shape id="_x0000_i1030" type="#_x0000_t75" style="width:165.45pt;height:114.85pt" o:ole="">
            <v:imagedata r:id="rId25" o:title=""/>
          </v:shape>
          <o:OLEObject Type="Embed" ProgID="ChemDraw.Document.6.0" ShapeID="_x0000_i1030" DrawAspect="Content" ObjectID="_1583745646" r:id="rId26"/>
        </w:object>
      </w:r>
    </w:p>
    <w:p w:rsidR="00FB6BE4" w:rsidRPr="00D77E6A" w:rsidRDefault="00CF39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w:pict>
          <v:shape id="_x0000_s1168" type="#_x0000_t75" style="position:absolute;margin-left:-56.5pt;margin-top:14.85pt;width:560.5pt;height:390.15pt;z-index:251859968">
            <v:imagedata r:id="rId27" o:title=""/>
          </v:shape>
          <o:OLEObject Type="Embed" ProgID="AcroExch.Document.DC" ShapeID="_x0000_s1168" DrawAspect="Content" ObjectID="_1583745712" r:id="rId28"/>
        </w:pict>
      </w: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685D85" w:rsidRPr="00D77E6A" w:rsidRDefault="00685D85">
      <w:pPr>
        <w:rPr>
          <w:rFonts w:ascii="Times New Roman" w:hAnsi="Times New Roman" w:cs="Times New Roman"/>
          <w:sz w:val="24"/>
          <w:szCs w:val="24"/>
        </w:rPr>
      </w:pPr>
    </w:p>
    <w:p w:rsidR="00685D85" w:rsidRPr="00D77E6A" w:rsidRDefault="00685D85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685D85" w:rsidP="00685D85">
      <w:pPr>
        <w:jc w:val="center"/>
        <w:rPr>
          <w:rFonts w:ascii="Times New Roman" w:hAnsi="Times New Roman" w:cs="Times New Roman"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3286" w:dyaOrig="2163">
          <v:shape id="_x0000_i1031" type="#_x0000_t75" style="width:165.45pt;height:108.85pt" o:ole="">
            <v:imagedata r:id="rId29" o:title=""/>
          </v:shape>
          <o:OLEObject Type="Embed" ProgID="ChemDraw.Document.6.0" ShapeID="_x0000_i1031" DrawAspect="Content" ObjectID="_1583745647" r:id="rId30"/>
        </w:object>
      </w:r>
    </w:p>
    <w:p w:rsidR="00FB6BE4" w:rsidRPr="00D77E6A" w:rsidRDefault="00CF39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w:pict>
          <v:shape id="_x0000_s1180" type="#_x0000_t75" style="position:absolute;margin-left:-42.5pt;margin-top:25.9pt;width:553.35pt;height:393.2pt;z-index:251865088">
            <v:imagedata r:id="rId31" o:title=""/>
          </v:shape>
          <o:OLEObject Type="Embed" ProgID="AcroExch.Document.DC" ShapeID="_x0000_s1180" DrawAspect="Content" ObjectID="_1583745713" r:id="rId32"/>
        </w:pict>
      </w: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4584" w:rsidRPr="00D77E6A" w:rsidRDefault="00FB4584">
      <w:pPr>
        <w:rPr>
          <w:rFonts w:ascii="Times New Roman" w:hAnsi="Times New Roman" w:cs="Times New Roman"/>
          <w:sz w:val="24"/>
          <w:szCs w:val="24"/>
        </w:rPr>
      </w:pPr>
    </w:p>
    <w:p w:rsidR="00363745" w:rsidRPr="00D77E6A" w:rsidRDefault="00363745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685D85" w:rsidP="00685D85">
      <w:pPr>
        <w:jc w:val="center"/>
        <w:rPr>
          <w:rFonts w:ascii="Times New Roman" w:hAnsi="Times New Roman" w:cs="Times New Roman"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3788" w:dyaOrig="2409">
          <v:shape id="_x0000_i1032" type="#_x0000_t75" style="width:186.85pt;height:122.55pt" o:ole="">
            <v:imagedata r:id="rId33" o:title=""/>
          </v:shape>
          <o:OLEObject Type="Embed" ProgID="ChemDraw.Document.6.0" ShapeID="_x0000_i1032" DrawAspect="Content" ObjectID="_1583745648" r:id="rId34"/>
        </w:object>
      </w:r>
    </w:p>
    <w:p w:rsidR="005D35A3" w:rsidRPr="00D77E6A" w:rsidRDefault="00CF39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28" type="#_x0000_t75" style="position:absolute;margin-left:-44.2pt;margin-top:.65pt;width:545.2pt;height:385.25pt;z-index:251804672">
            <v:imagedata r:id="rId35" o:title=""/>
          </v:shape>
          <o:OLEObject Type="Embed" ProgID="AcroExch.Document.DC" ShapeID="_x0000_s1128" DrawAspect="Content" ObjectID="_1583745714" r:id="rId36"/>
        </w:pict>
      </w:r>
    </w:p>
    <w:p w:rsidR="005D35A3" w:rsidRPr="00D77E6A" w:rsidRDefault="005D35A3">
      <w:pPr>
        <w:rPr>
          <w:rFonts w:ascii="Times New Roman" w:hAnsi="Times New Roman" w:cs="Times New Roman"/>
          <w:sz w:val="24"/>
          <w:szCs w:val="24"/>
        </w:rPr>
      </w:pPr>
    </w:p>
    <w:p w:rsidR="005D35A3" w:rsidRPr="00D77E6A" w:rsidRDefault="005D35A3">
      <w:pPr>
        <w:rPr>
          <w:rFonts w:ascii="Times New Roman" w:hAnsi="Times New Roman" w:cs="Times New Roman"/>
          <w:sz w:val="24"/>
          <w:szCs w:val="24"/>
        </w:rPr>
      </w:pPr>
    </w:p>
    <w:p w:rsidR="005D35A3" w:rsidRPr="00D77E6A" w:rsidRDefault="005D35A3">
      <w:pPr>
        <w:rPr>
          <w:rFonts w:ascii="Times New Roman" w:hAnsi="Times New Roman" w:cs="Times New Roman"/>
          <w:sz w:val="24"/>
          <w:szCs w:val="24"/>
        </w:rPr>
      </w:pPr>
    </w:p>
    <w:p w:rsidR="005D35A3" w:rsidRPr="00D77E6A" w:rsidRDefault="005D35A3">
      <w:pPr>
        <w:rPr>
          <w:rFonts w:ascii="Times New Roman" w:hAnsi="Times New Roman" w:cs="Times New Roman"/>
          <w:sz w:val="24"/>
          <w:szCs w:val="24"/>
        </w:rPr>
      </w:pPr>
    </w:p>
    <w:p w:rsidR="005D35A3" w:rsidRPr="00D77E6A" w:rsidRDefault="005D35A3">
      <w:pPr>
        <w:rPr>
          <w:rFonts w:ascii="Times New Roman" w:hAnsi="Times New Roman" w:cs="Times New Roman"/>
          <w:sz w:val="24"/>
          <w:szCs w:val="24"/>
        </w:rPr>
      </w:pPr>
    </w:p>
    <w:p w:rsidR="005D35A3" w:rsidRPr="00D77E6A" w:rsidRDefault="005D35A3">
      <w:pPr>
        <w:rPr>
          <w:rFonts w:ascii="Times New Roman" w:hAnsi="Times New Roman" w:cs="Times New Roman"/>
          <w:sz w:val="24"/>
          <w:szCs w:val="24"/>
        </w:rPr>
      </w:pPr>
    </w:p>
    <w:p w:rsidR="00D03994" w:rsidRPr="00D77E6A" w:rsidRDefault="00CF39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w:pict>
          <v:shape id="_x0000_s1031" type="#_x0000_t75" style="position:absolute;margin-left:142.95pt;margin-top:23.75pt;width:189.4pt;height:121.65pt;z-index:251666432">
            <v:imagedata r:id="rId37" o:title=""/>
          </v:shape>
          <o:OLEObject Type="Embed" ProgID="ChemDraw.Document.6.0" ShapeID="_x0000_s1031" DrawAspect="Content" ObjectID="_1583745715" r:id="rId38"/>
        </w:pict>
      </w:r>
    </w:p>
    <w:p w:rsidR="00D03994" w:rsidRPr="00D77E6A" w:rsidRDefault="00D03994">
      <w:pPr>
        <w:rPr>
          <w:rFonts w:ascii="Times New Roman" w:hAnsi="Times New Roman" w:cs="Times New Roman"/>
          <w:sz w:val="24"/>
          <w:szCs w:val="24"/>
        </w:rPr>
      </w:pPr>
    </w:p>
    <w:p w:rsidR="005D35A3" w:rsidRPr="00D77E6A" w:rsidRDefault="005D35A3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8130CA" w:rsidRPr="00D77E6A" w:rsidRDefault="008130CA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363745" w:rsidRPr="00D77E6A" w:rsidRDefault="00363745">
      <w:pPr>
        <w:rPr>
          <w:rFonts w:ascii="Times New Roman" w:hAnsi="Times New Roman" w:cs="Times New Roman"/>
          <w:sz w:val="24"/>
          <w:szCs w:val="24"/>
        </w:rPr>
      </w:pPr>
    </w:p>
    <w:p w:rsidR="000C2C8A" w:rsidRPr="00D77E6A" w:rsidRDefault="000C2C8A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3A3ACB" w:rsidP="00685D85">
      <w:pPr>
        <w:jc w:val="center"/>
        <w:rPr>
          <w:rFonts w:ascii="Times New Roman" w:hAnsi="Times New Roman" w:cs="Times New Roman"/>
        </w:rPr>
      </w:pPr>
      <w:r w:rsidRPr="00D77E6A">
        <w:rPr>
          <w:rFonts w:ascii="Times New Roman" w:hAnsi="Times New Roman" w:cs="Times New Roman"/>
        </w:rPr>
        <w:object w:dxaOrig="3787" w:dyaOrig="2378">
          <v:shape id="_x0000_i1033" type="#_x0000_t75" style="width:186.85pt;height:114.85pt" o:ole="">
            <v:imagedata r:id="rId39" o:title=""/>
          </v:shape>
          <o:OLEObject Type="Embed" ProgID="ChemDraw.Document.6.0" ShapeID="_x0000_i1033" DrawAspect="Content" ObjectID="_1583745649" r:id="rId40"/>
        </w:object>
      </w:r>
    </w:p>
    <w:p w:rsidR="00CC345F" w:rsidRPr="00D77E6A" w:rsidRDefault="00CF39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9" type="#_x0000_t75" style="position:absolute;margin-left:-39.1pt;margin-top:8.55pt;width:529.5pt;height:373.85pt;z-index:251676672">
            <v:imagedata r:id="rId41" o:title=""/>
          </v:shape>
          <o:OLEObject Type="Embed" ProgID="AcroExch.Document.DC" ShapeID="_x0000_s1039" DrawAspect="Content" ObjectID="_1583745716" r:id="rId42"/>
        </w:pict>
      </w: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685D85" w:rsidRPr="00D77E6A" w:rsidRDefault="00685D85">
      <w:pPr>
        <w:rPr>
          <w:rFonts w:ascii="Times New Roman" w:hAnsi="Times New Roman" w:cs="Times New Roman"/>
          <w:sz w:val="24"/>
          <w:szCs w:val="24"/>
        </w:rPr>
      </w:pPr>
    </w:p>
    <w:p w:rsidR="00786842" w:rsidRPr="00D77E6A" w:rsidRDefault="00786842">
      <w:pPr>
        <w:rPr>
          <w:rFonts w:ascii="Times New Roman" w:hAnsi="Times New Roman" w:cs="Times New Roman"/>
          <w:sz w:val="24"/>
          <w:szCs w:val="24"/>
        </w:rPr>
      </w:pPr>
    </w:p>
    <w:p w:rsidR="002D5D79" w:rsidRPr="00D77E6A" w:rsidRDefault="002D5D79">
      <w:pPr>
        <w:rPr>
          <w:rFonts w:ascii="Times New Roman" w:hAnsi="Times New Roman" w:cs="Times New Roman"/>
          <w:sz w:val="24"/>
          <w:szCs w:val="24"/>
        </w:rPr>
      </w:pPr>
    </w:p>
    <w:p w:rsidR="002D5D79" w:rsidRPr="00D77E6A" w:rsidRDefault="002D5D79">
      <w:pPr>
        <w:rPr>
          <w:rFonts w:ascii="Times New Roman" w:hAnsi="Times New Roman" w:cs="Times New Roman"/>
          <w:sz w:val="24"/>
          <w:szCs w:val="24"/>
        </w:rPr>
      </w:pPr>
    </w:p>
    <w:p w:rsidR="008130CA" w:rsidRPr="00D77E6A" w:rsidRDefault="00685D85" w:rsidP="00685D85">
      <w:pPr>
        <w:jc w:val="center"/>
        <w:rPr>
          <w:rFonts w:ascii="Times New Roman" w:hAnsi="Times New Roman" w:cs="Times New Roman"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3788" w:dyaOrig="2237">
          <v:shape id="_x0000_i1034" type="#_x0000_t75" style="width:186.85pt;height:114.85pt" o:ole="">
            <v:imagedata r:id="rId43" o:title=""/>
          </v:shape>
          <o:OLEObject Type="Embed" ProgID="ChemDraw.Document.6.0" ShapeID="_x0000_i1034" DrawAspect="Content" ObjectID="_1583745650" r:id="rId44"/>
        </w:object>
      </w:r>
    </w:p>
    <w:p w:rsidR="00FB6BE4" w:rsidRPr="00D77E6A" w:rsidRDefault="00B36E25">
      <w:pPr>
        <w:rPr>
          <w:rFonts w:ascii="Times New Roman" w:hAnsi="Times New Roman" w:cs="Times New Roman"/>
          <w:sz w:val="24"/>
          <w:szCs w:val="24"/>
        </w:rPr>
      </w:pPr>
      <w:r w:rsidRPr="00D77E6A">
        <w:rPr>
          <w:rFonts w:ascii="Times New Roman" w:hAnsi="Times New Roman" w:cs="Times New Roman"/>
          <w:sz w:val="24"/>
          <w:szCs w:val="24"/>
        </w:rPr>
        <w:object w:dxaOrig="12630" w:dyaOrig="8925">
          <v:shape id="_x0000_i1035" type="#_x0000_t75" style="width:533.15pt;height:373.7pt" o:ole="">
            <v:imagedata r:id="rId45" o:title=""/>
          </v:shape>
          <o:OLEObject Type="Embed" ProgID="AcroExch.Document.DC" ShapeID="_x0000_i1035" DrawAspect="Content" ObjectID="_1583745651" r:id="rId46"/>
        </w:object>
      </w: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685D85" w:rsidRPr="00D77E6A" w:rsidRDefault="00685D85">
      <w:pPr>
        <w:rPr>
          <w:rFonts w:ascii="Times New Roman" w:hAnsi="Times New Roman" w:cs="Times New Roman"/>
          <w:sz w:val="24"/>
          <w:szCs w:val="24"/>
        </w:rPr>
      </w:pPr>
    </w:p>
    <w:p w:rsidR="00685D85" w:rsidRPr="00D77E6A" w:rsidRDefault="00685D85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786842" w:rsidRPr="00D77E6A" w:rsidRDefault="00786842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CF39F3" w:rsidP="00685D8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48" type="#_x0000_t75" style="position:absolute;left:0;text-align:left;margin-left:-47.1pt;margin-top:111.2pt;width:545.5pt;height:424.45pt;z-index:251687936">
            <v:imagedata r:id="rId47" o:title=""/>
          </v:shape>
          <o:OLEObject Type="Embed" ProgID="AcroExch.Document.DC" ShapeID="_x0000_s1048" DrawAspect="Content" ObjectID="_1583745717" r:id="rId48"/>
        </w:pict>
      </w:r>
      <w:r w:rsidR="00685D85" w:rsidRPr="00D77E6A">
        <w:rPr>
          <w:rFonts w:ascii="Times New Roman" w:hAnsi="Times New Roman" w:cs="Times New Roman"/>
        </w:rPr>
        <w:object w:dxaOrig="3788" w:dyaOrig="2095">
          <v:shape id="_x0000_i1036" type="#_x0000_t75" style="width:186.85pt;height:101.15pt" o:ole="">
            <v:imagedata r:id="rId49" o:title=""/>
          </v:shape>
          <o:OLEObject Type="Embed" ProgID="ChemDraw.Document.6.0" ShapeID="_x0000_i1036" DrawAspect="Content" ObjectID="_1583745652" r:id="rId50"/>
        </w:object>
      </w: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CC345F" w:rsidRPr="00D77E6A" w:rsidRDefault="00CC345F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786842" w:rsidRPr="00D77E6A" w:rsidRDefault="00786842">
      <w:pPr>
        <w:rPr>
          <w:rFonts w:ascii="Times New Roman" w:hAnsi="Times New Roman" w:cs="Times New Roman"/>
          <w:sz w:val="24"/>
          <w:szCs w:val="24"/>
        </w:rPr>
      </w:pPr>
    </w:p>
    <w:p w:rsidR="00F44DF1" w:rsidRPr="00D77E6A" w:rsidRDefault="00F44DF1">
      <w:pPr>
        <w:rPr>
          <w:rFonts w:ascii="Times New Roman" w:hAnsi="Times New Roman" w:cs="Times New Roman"/>
          <w:sz w:val="24"/>
          <w:szCs w:val="24"/>
        </w:rPr>
      </w:pPr>
    </w:p>
    <w:p w:rsidR="00F44DF1" w:rsidRPr="00D77E6A" w:rsidRDefault="00F44DF1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685D85" w:rsidP="00685D85">
      <w:pPr>
        <w:jc w:val="center"/>
        <w:rPr>
          <w:rFonts w:ascii="Times New Roman" w:hAnsi="Times New Roman" w:cs="Times New Roman"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3869" w:dyaOrig="2095">
          <v:shape id="_x0000_i1037" type="#_x0000_t75" style="width:194.55pt;height:101.15pt" o:ole="">
            <v:imagedata r:id="rId51" o:title=""/>
          </v:shape>
          <o:OLEObject Type="Embed" ProgID="ChemDraw.Document.6.0" ShapeID="_x0000_i1037" DrawAspect="Content" ObjectID="_1583745653" r:id="rId52"/>
        </w:object>
      </w:r>
    </w:p>
    <w:p w:rsidR="00A64D17" w:rsidRPr="00D77E6A" w:rsidRDefault="00CF39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51" type="#_x0000_t75" style="position:absolute;margin-left:-23.9pt;margin-top:1.15pt;width:527.15pt;height:405.5pt;z-index:251693056">
            <v:imagedata r:id="rId53" o:title=""/>
          </v:shape>
          <o:OLEObject Type="Embed" ProgID="AcroExch.Document.DC" ShapeID="_x0000_s1051" DrawAspect="Content" ObjectID="_1583745718" r:id="rId54"/>
        </w:pict>
      </w: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BC19AB" w:rsidRPr="00D77E6A" w:rsidRDefault="00BC19AB">
      <w:pPr>
        <w:rPr>
          <w:rFonts w:ascii="Times New Roman" w:hAnsi="Times New Roman" w:cs="Times New Roman"/>
          <w:sz w:val="24"/>
          <w:szCs w:val="24"/>
        </w:rPr>
      </w:pPr>
    </w:p>
    <w:p w:rsidR="00BC19AB" w:rsidRPr="00D77E6A" w:rsidRDefault="00BC19AB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685D85" w:rsidP="00685D85">
      <w:pPr>
        <w:jc w:val="center"/>
        <w:rPr>
          <w:rFonts w:ascii="Times New Roman" w:hAnsi="Times New Roman" w:cs="Times New Roman"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3785" w:dyaOrig="1996">
          <v:shape id="_x0000_i1038" type="#_x0000_t75" style="width:186.85pt;height:101.15pt" o:ole="">
            <v:imagedata r:id="rId55" o:title=""/>
          </v:shape>
          <o:OLEObject Type="Embed" ProgID="ChemDraw.Document.6.0" ShapeID="_x0000_i1038" DrawAspect="Content" ObjectID="_1583745654" r:id="rId56"/>
        </w:object>
      </w:r>
    </w:p>
    <w:p w:rsidR="00A64D17" w:rsidRPr="00D77E6A" w:rsidRDefault="00CF39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53" type="#_x0000_t75" style="position:absolute;margin-left:-37.5pt;margin-top:13.15pt;width:543.9pt;height:353.45pt;z-index:251696128">
            <v:imagedata r:id="rId57" o:title=""/>
          </v:shape>
          <o:OLEObject Type="Embed" ProgID="AcroExch.Document.DC" ShapeID="_x0000_s1053" DrawAspect="Content" ObjectID="_1583745719" r:id="rId58"/>
        </w:pict>
      </w: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9B2CA9" w:rsidRPr="00D77E6A" w:rsidRDefault="009B2CA9" w:rsidP="00685D8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B2CA9" w:rsidRPr="00D77E6A" w:rsidRDefault="009B2CA9" w:rsidP="00685D8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B2CA9" w:rsidRPr="00D77E6A" w:rsidRDefault="009B2CA9" w:rsidP="00685D8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B2CA9" w:rsidRPr="00D77E6A" w:rsidRDefault="009B2CA9" w:rsidP="00685D8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2113A7" w:rsidP="00685D85">
      <w:pPr>
        <w:jc w:val="center"/>
        <w:rPr>
          <w:rFonts w:ascii="Times New Roman" w:hAnsi="Times New Roman" w:cs="Times New Roman"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034" w:dyaOrig="2095">
          <v:shape id="_x0000_i1039" type="#_x0000_t75" style="width:202.3pt;height:101.15pt" o:ole="">
            <v:imagedata r:id="rId59" o:title=""/>
          </v:shape>
          <o:OLEObject Type="Embed" ProgID="ChemDraw.Document.6.0" ShapeID="_x0000_i1039" DrawAspect="Content" ObjectID="_1583745655" r:id="rId60"/>
        </w:object>
      </w:r>
    </w:p>
    <w:p w:rsidR="00A64D17" w:rsidRPr="00D77E6A" w:rsidRDefault="00CF39F3">
      <w:pPr>
        <w:rPr>
          <w:rFonts w:ascii="Times New Roman" w:hAnsi="Times New Roman" w:cs="Times New Roman"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  <w:vertAlign w:val="superscript"/>
        </w:rPr>
        <w:pict>
          <v:shape id="_x0000_s1054" type="#_x0000_t75" style="position:absolute;margin-left:0;margin-top:-3.1pt;width:510pt;height:361.7pt;z-index:251698176;mso-position-horizontal:center">
            <v:imagedata r:id="rId61" o:title=""/>
          </v:shape>
          <o:OLEObject Type="Embed" ProgID="AcroExch.Document.DC" ShapeID="_x0000_s1054" DrawAspect="Content" ObjectID="_1583745720" r:id="rId62"/>
        </w:pict>
      </w: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D55AC7" w:rsidP="00D55AC7">
      <w:pPr>
        <w:jc w:val="center"/>
        <w:rPr>
          <w:rFonts w:ascii="Times New Roman" w:hAnsi="Times New Roman" w:cs="Times New Roman"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034" w:dyaOrig="2095">
          <v:shape id="_x0000_i1040" type="#_x0000_t75" style="width:202.3pt;height:101.15pt" o:ole="">
            <v:imagedata r:id="rId63" o:title=""/>
          </v:shape>
          <o:OLEObject Type="Embed" ProgID="ChemDraw.Document.6.0" ShapeID="_x0000_i1040" DrawAspect="Content" ObjectID="_1583745656" r:id="rId64"/>
        </w:object>
      </w:r>
    </w:p>
    <w:p w:rsidR="00A64D17" w:rsidRPr="00D77E6A" w:rsidRDefault="00CF39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59" type="#_x0000_t75" style="position:absolute;margin-left:-44.9pt;margin-top:-2.9pt;width:513pt;height:5in;z-index:251704320">
            <v:imagedata r:id="rId65" o:title=""/>
          </v:shape>
          <o:OLEObject Type="Embed" ProgID="AcroExch.Document.DC" ShapeID="_x0000_s1059" DrawAspect="Content" ObjectID="_1583745721" r:id="rId66"/>
        </w:pict>
      </w: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A64D17" w:rsidRPr="00D77E6A" w:rsidRDefault="00A64D17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BC19AB" w:rsidRPr="00D77E6A" w:rsidRDefault="00BC19AB">
      <w:pPr>
        <w:rPr>
          <w:rFonts w:ascii="Times New Roman" w:hAnsi="Times New Roman" w:cs="Times New Roman"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sz w:val="24"/>
          <w:szCs w:val="24"/>
        </w:rPr>
      </w:pPr>
    </w:p>
    <w:p w:rsidR="00CD21DC" w:rsidRPr="00D77E6A" w:rsidRDefault="00CD21DC">
      <w:pPr>
        <w:rPr>
          <w:rFonts w:ascii="Times New Roman" w:hAnsi="Times New Roman" w:cs="Times New Roman"/>
          <w:sz w:val="24"/>
          <w:szCs w:val="24"/>
        </w:rPr>
      </w:pPr>
    </w:p>
    <w:p w:rsidR="000C2C8A" w:rsidRPr="00D77E6A" w:rsidRDefault="000C2C8A">
      <w:pPr>
        <w:rPr>
          <w:rFonts w:ascii="Times New Roman" w:hAnsi="Times New Roman" w:cs="Times New Roman"/>
          <w:sz w:val="24"/>
          <w:szCs w:val="24"/>
        </w:rPr>
      </w:pPr>
    </w:p>
    <w:p w:rsidR="000C2C8A" w:rsidRPr="00D77E6A" w:rsidRDefault="000C2C8A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D55AC7" w:rsidP="00D55AC7">
      <w:pPr>
        <w:jc w:val="center"/>
        <w:rPr>
          <w:rFonts w:ascii="Times New Roman" w:hAnsi="Times New Roman" w:cs="Times New Roman"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034" w:dyaOrig="1922">
          <v:shape id="_x0000_i1041" type="#_x0000_t75" style="width:202.3pt;height:93.45pt" o:ole="">
            <v:imagedata r:id="rId67" o:title=""/>
          </v:shape>
          <o:OLEObject Type="Embed" ProgID="ChemDraw.Document.6.0" ShapeID="_x0000_i1041" DrawAspect="Content" ObjectID="_1583745657" r:id="rId68"/>
        </w:object>
      </w:r>
    </w:p>
    <w:p w:rsidR="00F852CE" w:rsidRPr="00D77E6A" w:rsidRDefault="00CF39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60" type="#_x0000_t75" style="position:absolute;margin-left:-29.4pt;margin-top:4.5pt;width:532.7pt;height:376pt;z-index:251706368">
            <v:imagedata r:id="rId69" o:title=""/>
          </v:shape>
          <o:OLEObject Type="Embed" ProgID="AcroExch.Document.DC" ShapeID="_x0000_s1060" DrawAspect="Content" ObjectID="_1583745722" r:id="rId70"/>
        </w:pict>
      </w: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D55AC7" w:rsidP="00D55AC7">
      <w:pPr>
        <w:jc w:val="center"/>
        <w:rPr>
          <w:rFonts w:ascii="Times New Roman" w:hAnsi="Times New Roman" w:cs="Times New Roman"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536" w:dyaOrig="2229">
          <v:shape id="_x0000_i1042" type="#_x0000_t75" style="width:231.45pt;height:114.85pt" o:ole="">
            <v:imagedata r:id="rId71" o:title=""/>
          </v:shape>
          <o:OLEObject Type="Embed" ProgID="ChemDraw.Document.6.0" ShapeID="_x0000_i1042" DrawAspect="Content" ObjectID="_1583745658" r:id="rId72"/>
        </w:object>
      </w:r>
    </w:p>
    <w:p w:rsidR="00F852CE" w:rsidRPr="00D77E6A" w:rsidRDefault="00CF39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62" type="#_x0000_t75" style="position:absolute;margin-left:0;margin-top:.55pt;width:538.45pt;height:379.95pt;z-index:251709440;mso-position-horizontal:center">
            <v:imagedata r:id="rId73" o:title=""/>
          </v:shape>
          <o:OLEObject Type="Embed" ProgID="AcroExch.Document.DC" ShapeID="_x0000_s1062" DrawAspect="Content" ObjectID="_1583745723" r:id="rId74"/>
        </w:pict>
      </w: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sz w:val="24"/>
          <w:szCs w:val="24"/>
        </w:rPr>
      </w:pPr>
    </w:p>
    <w:p w:rsidR="000C2C8A" w:rsidRPr="00D77E6A" w:rsidRDefault="000C2C8A">
      <w:pPr>
        <w:rPr>
          <w:rFonts w:ascii="Times New Roman" w:hAnsi="Times New Roman" w:cs="Times New Roman"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2113A7" w:rsidP="00D55AC7">
      <w:pPr>
        <w:jc w:val="center"/>
        <w:rPr>
          <w:rFonts w:ascii="Times New Roman" w:hAnsi="Times New Roman" w:cs="Times New Roman"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536" w:dyaOrig="2141">
          <v:shape id="_x0000_i1043" type="#_x0000_t75" style="width:231.45pt;height:108.85pt" o:ole="">
            <v:imagedata r:id="rId75" o:title=""/>
          </v:shape>
          <o:OLEObject Type="Embed" ProgID="ChemDraw.Document.6.0" ShapeID="_x0000_i1043" DrawAspect="Content" ObjectID="_1583745659" r:id="rId76"/>
        </w:object>
      </w:r>
    </w:p>
    <w:p w:rsidR="00F852CE" w:rsidRPr="00D77E6A" w:rsidRDefault="00CF39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64" type="#_x0000_t75" style="position:absolute;margin-left:-39.35pt;margin-top:17.55pt;width:529.95pt;height:377.45pt;z-index:251712512">
            <v:imagedata r:id="rId77" o:title=""/>
          </v:shape>
          <o:OLEObject Type="Embed" ProgID="AcroExch.Document.DC" ShapeID="_x0000_s1064" DrawAspect="Content" ObjectID="_1583745724" r:id="rId78"/>
        </w:pict>
      </w: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sz w:val="24"/>
          <w:szCs w:val="24"/>
        </w:rPr>
      </w:pPr>
    </w:p>
    <w:p w:rsidR="00F852CE" w:rsidRPr="00D77E6A" w:rsidRDefault="00F852CE">
      <w:pPr>
        <w:rPr>
          <w:rFonts w:ascii="Times New Roman" w:hAnsi="Times New Roman" w:cs="Times New Roman"/>
          <w:i/>
          <w:sz w:val="24"/>
          <w:szCs w:val="24"/>
        </w:rPr>
      </w:pPr>
    </w:p>
    <w:p w:rsidR="00BC19AB" w:rsidRPr="00D77E6A" w:rsidRDefault="00BC19AB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536" w:dyaOrig="1922">
          <v:shape id="_x0000_i1044" type="#_x0000_t75" style="width:231.45pt;height:93.45pt" o:ole="">
            <v:imagedata r:id="rId79" o:title=""/>
          </v:shape>
          <o:OLEObject Type="Embed" ProgID="ChemDraw.Document.6.0" ShapeID="_x0000_i1044" DrawAspect="Content" ObjectID="_1583745660" r:id="rId80"/>
        </w:object>
      </w:r>
    </w:p>
    <w:p w:rsidR="00AA6AC5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pict>
          <v:shape id="_x0000_s1066" type="#_x0000_t75" style="position:absolute;margin-left:-73.6pt;margin-top:-.8pt;width:631.85pt;height:445.65pt;z-index:251715584">
            <v:imagedata r:id="rId81" o:title=""/>
          </v:shape>
          <o:OLEObject Type="Embed" ProgID="AcroExch.Document.DC" ShapeID="_x0000_s1066" DrawAspect="Content" ObjectID="_1583745725" r:id="rId82"/>
        </w:pict>
      </w: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822EA8" w:rsidRPr="00D77E6A" w:rsidRDefault="00822EA8">
      <w:pPr>
        <w:rPr>
          <w:rFonts w:ascii="Times New Roman" w:hAnsi="Times New Roman" w:cs="Times New Roman"/>
          <w:i/>
          <w:sz w:val="24"/>
          <w:szCs w:val="24"/>
        </w:rPr>
      </w:pPr>
    </w:p>
    <w:p w:rsidR="00822EA8" w:rsidRPr="00D77E6A" w:rsidRDefault="00822EA8">
      <w:pPr>
        <w:rPr>
          <w:rFonts w:ascii="Times New Roman" w:hAnsi="Times New Roman" w:cs="Times New Roman"/>
          <w:i/>
          <w:sz w:val="24"/>
          <w:szCs w:val="24"/>
        </w:rPr>
      </w:pPr>
    </w:p>
    <w:p w:rsidR="00822EA8" w:rsidRPr="00D77E6A" w:rsidRDefault="00822EA8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822EA8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035" w:dyaOrig="2426">
          <v:shape id="_x0000_i1045" type="#_x0000_t75" style="width:202.3pt;height:122.55pt" o:ole="">
            <v:imagedata r:id="rId83" o:title=""/>
          </v:shape>
          <o:OLEObject Type="Embed" ProgID="ChemDraw.Document.6.0" ShapeID="_x0000_i1045" DrawAspect="Content" ObjectID="_1583745661" r:id="rId84"/>
        </w:object>
      </w:r>
    </w:p>
    <w:p w:rsidR="00822EA8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  <w:vertAlign w:val="superscript"/>
        </w:rPr>
        <w:pict>
          <v:shape id="_x0000_s1067" type="#_x0000_t75" style="position:absolute;margin-left:-44.45pt;margin-top:6.6pt;width:540.2pt;height:382.15pt;z-index:251717632">
            <v:imagedata r:id="rId85" o:title=""/>
          </v:shape>
          <o:OLEObject Type="Embed" ProgID="AcroExch.Document.DC" ShapeID="_x0000_s1067" DrawAspect="Content" ObjectID="_1583745726" r:id="rId86"/>
        </w:pict>
      </w: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38500E" w:rsidRPr="00D77E6A" w:rsidRDefault="0038500E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035" w:dyaOrig="2395">
          <v:shape id="_x0000_i1046" type="#_x0000_t75" style="width:202.3pt;height:114.85pt" o:ole="">
            <v:imagedata r:id="rId87" o:title=""/>
          </v:shape>
          <o:OLEObject Type="Embed" ProgID="ChemDraw.Document.6.0" ShapeID="_x0000_i1046" DrawAspect="Content" ObjectID="_1583745662" r:id="rId88"/>
        </w:object>
      </w:r>
    </w:p>
    <w:p w:rsidR="00AA6AC5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070" type="#_x0000_t75" style="position:absolute;margin-left:-23.2pt;margin-top:4.35pt;width:510.2pt;height:363.7pt;z-index:251721728">
            <v:imagedata r:id="rId89" o:title=""/>
          </v:shape>
          <o:OLEObject Type="Embed" ProgID="AcroExch.Document.DC" ShapeID="_x0000_s1070" DrawAspect="Content" ObjectID="_1583745727" r:id="rId90"/>
        </w:pict>
      </w: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38500E" w:rsidRPr="00D77E6A" w:rsidRDefault="0038500E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035" w:dyaOrig="1968">
          <v:shape id="_x0000_i1047" type="#_x0000_t75" style="width:202.3pt;height:101.15pt" o:ole="">
            <v:imagedata r:id="rId91" o:title=""/>
          </v:shape>
          <o:OLEObject Type="Embed" ProgID="ChemDraw.Document.6.0" ShapeID="_x0000_i1047" DrawAspect="Content" ObjectID="_1583745663" r:id="rId92"/>
        </w:object>
      </w:r>
    </w:p>
    <w:p w:rsidR="00AA6AC5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pict>
          <v:shape id="_x0000_s1072" type="#_x0000_t75" style="position:absolute;margin-left:-33.4pt;margin-top:5.45pt;width:529.95pt;height:375.25pt;z-index:251724800">
            <v:imagedata r:id="rId93" o:title=""/>
          </v:shape>
          <o:OLEObject Type="Embed" ProgID="AcroExch.Document.DC" ShapeID="_x0000_s1072" DrawAspect="Content" ObjectID="_1583745728" r:id="rId94"/>
        </w:pict>
      </w: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CF39F3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073" type="#_x0000_t75" style="position:absolute;left:0;text-align:left;margin-left:-32.3pt;margin-top:124.85pt;width:526.75pt;height:373.7pt;z-index:251726848">
            <v:imagedata r:id="rId95" o:title=""/>
          </v:shape>
          <o:OLEObject Type="Embed" ProgID="AcroExch.Document.DC" ShapeID="_x0000_s1073" DrawAspect="Content" ObjectID="_1583745729" r:id="rId96"/>
        </w:pict>
      </w:r>
      <w:r w:rsidR="00D55AC7" w:rsidRPr="00D77E6A">
        <w:rPr>
          <w:rFonts w:ascii="Times New Roman" w:hAnsi="Times New Roman" w:cs="Times New Roman"/>
        </w:rPr>
        <w:object w:dxaOrig="4281" w:dyaOrig="2306">
          <v:shape id="_x0000_i1048" type="#_x0000_t75" style="width:208.3pt;height:114.85pt" o:ole="">
            <v:imagedata r:id="rId97" o:title=""/>
          </v:shape>
          <o:OLEObject Type="Embed" ProgID="ChemDraw.Document.6.0" ShapeID="_x0000_i1048" DrawAspect="Content" ObjectID="_1583745664" r:id="rId98"/>
        </w:object>
      </w: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BC19AB" w:rsidRPr="00D77E6A" w:rsidRDefault="00BC19AB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281" w:dyaOrig="2306">
          <v:shape id="_x0000_i1049" type="#_x0000_t75" style="width:208.3pt;height:114.85pt" o:ole="">
            <v:imagedata r:id="rId99" o:title=""/>
          </v:shape>
          <o:OLEObject Type="Embed" ProgID="ChemDraw.Document.6.0" ShapeID="_x0000_i1049" DrawAspect="Content" ObjectID="_1583745665" r:id="rId100"/>
        </w:object>
      </w:r>
    </w:p>
    <w:p w:rsidR="00AA6AC5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076" type="#_x0000_t75" style="position:absolute;margin-left:-50.2pt;margin-top:7.9pt;width:539.95pt;height:379.75pt;z-index:251730944">
            <v:imagedata r:id="rId101" o:title=""/>
          </v:shape>
          <o:OLEObject Type="Embed" ProgID="AcroExch.Document.DC" ShapeID="_x0000_s1076" DrawAspect="Content" ObjectID="_1583745730" r:id="rId102"/>
        </w:pict>
      </w: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F44DF1" w:rsidRPr="00D77E6A" w:rsidRDefault="00F44DF1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CF39F3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078" type="#_x0000_t75" style="position:absolute;left:0;text-align:left;margin-left:-40.55pt;margin-top:97.3pt;width:531.9pt;height:374.8pt;z-index:251734016">
            <v:imagedata r:id="rId103" o:title=""/>
          </v:shape>
          <o:OLEObject Type="Embed" ProgID="AcroExch.Document.DC" ShapeID="_x0000_s1078" DrawAspect="Content" ObjectID="_1583745731" r:id="rId104"/>
        </w:pict>
      </w:r>
      <w:r w:rsidR="00D55AC7" w:rsidRPr="00D77E6A">
        <w:rPr>
          <w:rFonts w:ascii="Times New Roman" w:hAnsi="Times New Roman" w:cs="Times New Roman"/>
        </w:rPr>
        <w:object w:dxaOrig="4281" w:dyaOrig="1982">
          <v:shape id="_x0000_i1050" type="#_x0000_t75" style="width:208.3pt;height:101.15pt" o:ole="">
            <v:imagedata r:id="rId105" o:title=""/>
          </v:shape>
          <o:OLEObject Type="Embed" ProgID="ChemDraw.Document.6.0" ShapeID="_x0000_i1050" DrawAspect="Content" ObjectID="_1583745666" r:id="rId106"/>
        </w:object>
      </w: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AA6AC5" w:rsidRPr="00D77E6A" w:rsidRDefault="00AA6AC5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0C2C8A" w:rsidRPr="00D77E6A" w:rsidRDefault="000C2C8A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CF39F3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079" type="#_x0000_t75" style="position:absolute;left:0;text-align:left;margin-left:-36.85pt;margin-top:120.6pt;width:533.8pt;height:378.05pt;z-index:251736064">
            <v:imagedata r:id="rId107" o:title=""/>
          </v:shape>
          <o:OLEObject Type="Embed" ProgID="AcroExch.Document.DC" ShapeID="_x0000_s1079" DrawAspect="Content" ObjectID="_1583745732" r:id="rId108"/>
        </w:pict>
      </w:r>
      <w:r w:rsidR="00D55AC7" w:rsidRPr="00D77E6A">
        <w:rPr>
          <w:rFonts w:ascii="Times New Roman" w:hAnsi="Times New Roman" w:cs="Times New Roman"/>
        </w:rPr>
        <w:object w:dxaOrig="4784" w:dyaOrig="2366">
          <v:shape id="_x0000_i1051" type="#_x0000_t75" style="width:237.45pt;height:114.85pt" o:ole="">
            <v:imagedata r:id="rId109" o:title=""/>
          </v:shape>
          <o:OLEObject Type="Embed" ProgID="ChemDraw.Document.6.0" ShapeID="_x0000_i1051" DrawAspect="Content" ObjectID="_1583745667" r:id="rId110"/>
        </w:object>
      </w: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38500E" w:rsidRPr="00D77E6A" w:rsidRDefault="0038500E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CF39F3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  <w:lang w:eastAsia="en-IN"/>
        </w:rPr>
        <w:pict>
          <v:shape id="_x0000_s1179" type="#_x0000_t75" style="position:absolute;left:0;text-align:left;margin-left:-34.55pt;margin-top:122.35pt;width:531.3pt;height:377.4pt;z-index:251864064">
            <v:imagedata r:id="rId111" o:title=""/>
          </v:shape>
          <o:OLEObject Type="Embed" ProgID="AcroExch.Document.DC" ShapeID="_x0000_s1179" DrawAspect="Content" ObjectID="_1583745733" r:id="rId112"/>
        </w:pict>
      </w:r>
      <w:r w:rsidR="00D55AC7" w:rsidRPr="00D77E6A">
        <w:rPr>
          <w:rFonts w:ascii="Times New Roman" w:hAnsi="Times New Roman" w:cs="Times New Roman"/>
        </w:rPr>
        <w:object w:dxaOrig="4784" w:dyaOrig="2366">
          <v:shape id="_x0000_i1052" type="#_x0000_t75" style="width:237.45pt;height:114.85pt" o:ole="">
            <v:imagedata r:id="rId113" o:title=""/>
          </v:shape>
          <o:OLEObject Type="Embed" ProgID="ChemDraw.Document.6.0" ShapeID="_x0000_i1052" DrawAspect="Content" ObjectID="_1583745668" r:id="rId114"/>
        </w:object>
      </w:r>
    </w:p>
    <w:p w:rsidR="0038500E" w:rsidRPr="00D77E6A" w:rsidRDefault="0038500E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EB1940" w:rsidRPr="00D77E6A" w:rsidRDefault="00EB1940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3A3ACB" w:rsidRPr="00D77E6A" w:rsidRDefault="003A3ACB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784" w:dyaOrig="2102">
          <v:shape id="_x0000_i1053" type="#_x0000_t75" style="width:237.45pt;height:108.85pt" o:ole="">
            <v:imagedata r:id="rId115" o:title=""/>
          </v:shape>
          <o:OLEObject Type="Embed" ProgID="ChemDraw.Document.6.0" ShapeID="_x0000_i1053" DrawAspect="Content" ObjectID="_1583745669" r:id="rId116"/>
        </w:object>
      </w:r>
    </w:p>
    <w:p w:rsidR="00B36E25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084" type="#_x0000_t75" style="position:absolute;margin-left:-66.35pt;margin-top:21.65pt;width:580.95pt;height:411.45pt;z-index:251743232">
            <v:imagedata r:id="rId117" o:title=""/>
          </v:shape>
          <o:OLEObject Type="Embed" ProgID="AcroExch.Document.DC" ShapeID="_x0000_s1084" DrawAspect="Content" ObjectID="_1583745734" r:id="rId118"/>
        </w:pict>
      </w:r>
    </w:p>
    <w:p w:rsidR="00FB6BE4" w:rsidRPr="00D77E6A" w:rsidRDefault="00FB6BE4">
      <w:pPr>
        <w:rPr>
          <w:rFonts w:ascii="Times New Roman" w:hAnsi="Times New Roman" w:cs="Times New Roman"/>
          <w:i/>
          <w:sz w:val="24"/>
          <w:szCs w:val="24"/>
        </w:rPr>
      </w:pPr>
    </w:p>
    <w:p w:rsidR="0038500E" w:rsidRPr="00D77E6A" w:rsidRDefault="0038500E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38500E" w:rsidRPr="00D77E6A" w:rsidRDefault="0038500E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281" w:dyaOrig="2336">
          <v:shape id="_x0000_i1054" type="#_x0000_t75" style="width:208.3pt;height:114.85pt" o:ole="">
            <v:imagedata r:id="rId119" o:title=""/>
          </v:shape>
          <o:OLEObject Type="Embed" ProgID="ChemDraw.Document.6.0" ShapeID="_x0000_i1054" DrawAspect="Content" ObjectID="_1583745670" r:id="rId120"/>
        </w:object>
      </w:r>
    </w:p>
    <w:p w:rsidR="00B36E25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085" type="#_x0000_t75" style="position:absolute;margin-left:-43.65pt;margin-top:1.9pt;width:530.95pt;height:374.65pt;z-index:251745280">
            <v:imagedata r:id="rId121" o:title=""/>
          </v:shape>
          <o:OLEObject Type="Embed" ProgID="AcroExch.Document.DC" ShapeID="_x0000_s1085" DrawAspect="Content" ObjectID="_1583745735" r:id="rId122"/>
        </w:pict>
      </w: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B36E25" w:rsidRPr="00D77E6A" w:rsidRDefault="00B36E2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0C2C8A" w:rsidRPr="00D77E6A" w:rsidRDefault="000C2C8A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CF39F3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089" type="#_x0000_t75" style="position:absolute;left:0;text-align:left;margin-left:-43.65pt;margin-top:119.05pt;width:535.9pt;height:382pt;z-index:251750400">
            <v:imagedata r:id="rId89" o:title=""/>
          </v:shape>
          <o:OLEObject Type="Embed" ProgID="AcroExch.Document.DC" ShapeID="_x0000_s1089" DrawAspect="Content" ObjectID="_1583745736" r:id="rId123"/>
        </w:pict>
      </w:r>
      <w:r w:rsidR="00D55AC7" w:rsidRPr="00D77E6A">
        <w:rPr>
          <w:rFonts w:ascii="Times New Roman" w:hAnsi="Times New Roman" w:cs="Times New Roman"/>
        </w:rPr>
        <w:object w:dxaOrig="4281" w:dyaOrig="2336">
          <v:shape id="_x0000_i1055" type="#_x0000_t75" style="width:208.3pt;height:114.85pt" o:ole="">
            <v:imagedata r:id="rId124" o:title=""/>
          </v:shape>
          <o:OLEObject Type="Embed" ProgID="ChemDraw.Document.6.0" ShapeID="_x0000_i1055" DrawAspect="Content" ObjectID="_1583745671" r:id="rId125"/>
        </w:object>
      </w: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2113A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281" w:dyaOrig="2028">
          <v:shape id="_x0000_i1056" type="#_x0000_t75" style="width:208.3pt;height:101.15pt" o:ole="">
            <v:imagedata r:id="rId126" o:title=""/>
          </v:shape>
          <o:OLEObject Type="Embed" ProgID="ChemDraw.Document.6.0" ShapeID="_x0000_i1056" DrawAspect="Content" ObjectID="_1583745672" r:id="rId127"/>
        </w:object>
      </w:r>
    </w:p>
    <w:p w:rsidR="00745405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090" type="#_x0000_t75" style="position:absolute;margin-left:-17.8pt;margin-top:9.65pt;width:525.95pt;height:372.5pt;z-index:251752448">
            <v:imagedata r:id="rId128" o:title=""/>
          </v:shape>
          <o:OLEObject Type="Embed" ProgID="AcroExch.Document.DC" ShapeID="_x0000_s1090" DrawAspect="Content" ObjectID="_1583745737" r:id="rId129"/>
        </w:pict>
      </w: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CF39F3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  <w:vertAlign w:val="superscript"/>
        </w:rPr>
        <w:pict>
          <v:shape id="_x0000_s1092" type="#_x0000_t75" style="position:absolute;left:0;text-align:left;margin-left:-41.2pt;margin-top:127.6pt;width:527.9pt;height:372.1pt;z-index:251755520">
            <v:imagedata r:id="rId130" o:title=""/>
          </v:shape>
          <o:OLEObject Type="Embed" ProgID="AcroExch.Document.DC" ShapeID="_x0000_s1092" DrawAspect="Content" ObjectID="_1583745738" r:id="rId131"/>
        </w:pict>
      </w:r>
      <w:r w:rsidR="00D55AC7" w:rsidRPr="00D77E6A">
        <w:rPr>
          <w:rFonts w:ascii="Times New Roman" w:hAnsi="Times New Roman" w:cs="Times New Roman"/>
        </w:rPr>
        <w:object w:dxaOrig="4531" w:dyaOrig="2530">
          <v:shape id="_x0000_i1057" type="#_x0000_t75" style="width:231.45pt;height:130.3pt" o:ole="">
            <v:imagedata r:id="rId132" o:title=""/>
          </v:shape>
          <o:OLEObject Type="Embed" ProgID="ChemDraw.Document.6.0" ShapeID="_x0000_i1057" DrawAspect="Content" ObjectID="_1583745673" r:id="rId133"/>
        </w:object>
      </w: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38500E" w:rsidRPr="00D77E6A" w:rsidRDefault="0038500E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CF39F3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094" type="#_x0000_t75" style="position:absolute;left:0;text-align:left;margin-left:-16.35pt;margin-top:134.8pt;width:531pt;height:375.65pt;z-index:251758592">
            <v:imagedata r:id="rId134" o:title=""/>
          </v:shape>
          <o:OLEObject Type="Embed" ProgID="AcroExch.Document.DC" ShapeID="_x0000_s1094" DrawAspect="Content" ObjectID="_1583745739" r:id="rId135"/>
        </w:pict>
      </w:r>
      <w:r w:rsidR="00D55AC7" w:rsidRPr="00D77E6A">
        <w:rPr>
          <w:rFonts w:ascii="Times New Roman" w:hAnsi="Times New Roman" w:cs="Times New Roman"/>
        </w:rPr>
        <w:object w:dxaOrig="4531" w:dyaOrig="2515">
          <v:shape id="_x0000_i1058" type="#_x0000_t75" style="width:231.45pt;height:122.55pt" o:ole="">
            <v:imagedata r:id="rId136" o:title=""/>
          </v:shape>
          <o:OLEObject Type="Embed" ProgID="ChemDraw.Document.6.0" ShapeID="_x0000_i1058" DrawAspect="Content" ObjectID="_1583745674" r:id="rId137"/>
        </w:object>
      </w: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745405" w:rsidRPr="00D77E6A" w:rsidRDefault="00745405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BC19AB" w:rsidRPr="00D77E6A" w:rsidRDefault="00BC19AB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CF39F3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pict>
          <v:shape id="_x0000_s1096" type="#_x0000_t75" style="position:absolute;left:0;text-align:left;margin-left:-61.05pt;margin-top:115.15pt;width:557.85pt;height:393.45pt;z-index:251761664">
            <v:imagedata r:id="rId138" o:title=""/>
          </v:shape>
          <o:OLEObject Type="Embed" ProgID="AcroExch.Document.DC" ShapeID="_x0000_s1096" DrawAspect="Content" ObjectID="_1583745740" r:id="rId139"/>
        </w:pict>
      </w:r>
      <w:r w:rsidR="00D55AC7" w:rsidRPr="00D77E6A">
        <w:rPr>
          <w:rFonts w:ascii="Times New Roman" w:hAnsi="Times New Roman" w:cs="Times New Roman"/>
        </w:rPr>
        <w:object w:dxaOrig="4531" w:dyaOrig="2119">
          <v:shape id="_x0000_i1059" type="#_x0000_t75" style="width:231.45pt;height:107.15pt" o:ole="">
            <v:imagedata r:id="rId140" o:title=""/>
          </v:shape>
          <o:OLEObject Type="Embed" ProgID="ChemDraw.Document.6.0" ShapeID="_x0000_i1059" DrawAspect="Content" ObjectID="_1583745675" r:id="rId141"/>
        </w:object>
      </w:r>
    </w:p>
    <w:p w:rsidR="00D55AC7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5033" w:dyaOrig="2561">
          <v:shape id="_x0000_i1060" type="#_x0000_t75" style="width:251.15pt;height:130.3pt" o:ole="">
            <v:imagedata r:id="rId142" o:title=""/>
          </v:shape>
          <o:OLEObject Type="Embed" ProgID="ChemDraw.Document.6.0" ShapeID="_x0000_i1060" DrawAspect="Content" ObjectID="_1583745676" r:id="rId143"/>
        </w:object>
      </w:r>
    </w:p>
    <w:p w:rsidR="00042F7C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097" type="#_x0000_t75" style="position:absolute;margin-left:-29.85pt;margin-top:15pt;width:516.4pt;height:362.5pt;z-index:251763712">
            <v:imagedata r:id="rId144" o:title=""/>
          </v:shape>
          <o:OLEObject Type="Embed" ProgID="AcroExch.Document.DC" ShapeID="_x0000_s1097" DrawAspect="Content" ObjectID="_1583745741" r:id="rId145"/>
        </w:pict>
      </w: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786842" w:rsidRPr="00D77E6A" w:rsidRDefault="00786842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38500E" w:rsidRPr="00D77E6A" w:rsidRDefault="0038500E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CF39F3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01" type="#_x0000_t75" style="position:absolute;left:0;text-align:left;margin-left:-41.55pt;margin-top:136.2pt;width:530.05pt;height:373.65pt;z-index:251767808">
            <v:imagedata r:id="rId146" o:title=""/>
          </v:shape>
          <o:OLEObject Type="Embed" ProgID="AcroExch.Document.DC" ShapeID="_x0000_s1101" DrawAspect="Content" ObjectID="_1583745742" r:id="rId147"/>
        </w:pict>
      </w:r>
      <w:r w:rsidR="00D55AC7" w:rsidRPr="00D77E6A">
        <w:rPr>
          <w:rFonts w:ascii="Times New Roman" w:hAnsi="Times New Roman" w:cs="Times New Roman"/>
        </w:rPr>
        <w:object w:dxaOrig="5033" w:dyaOrig="2561">
          <v:shape id="_x0000_i1061" type="#_x0000_t75" style="width:251.15pt;height:130.3pt" o:ole="">
            <v:imagedata r:id="rId148" o:title=""/>
          </v:shape>
          <o:OLEObject Type="Embed" ProgID="ChemDraw.Document.6.0" ShapeID="_x0000_i1061" DrawAspect="Content" ObjectID="_1583745677" r:id="rId149"/>
        </w:object>
      </w: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042F7C" w:rsidRPr="00D77E6A" w:rsidRDefault="00042F7C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BC19AB" w:rsidRPr="00D77E6A" w:rsidRDefault="00BC19AB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CF39F3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03" type="#_x0000_t75" style="position:absolute;left:0;text-align:left;margin-left:-42.45pt;margin-top:107.8pt;width:539.3pt;height:378.4pt;z-index:251770880">
            <v:imagedata r:id="rId150" o:title=""/>
          </v:shape>
          <o:OLEObject Type="Embed" ProgID="AcroExch.Document.DC" ShapeID="_x0000_s1103" DrawAspect="Content" ObjectID="_1583745743" r:id="rId151"/>
        </w:pict>
      </w:r>
      <w:r w:rsidR="00D55AC7" w:rsidRPr="00D77E6A">
        <w:rPr>
          <w:rFonts w:ascii="Times New Roman" w:hAnsi="Times New Roman" w:cs="Times New Roman"/>
        </w:rPr>
        <w:object w:dxaOrig="5033" w:dyaOrig="1954">
          <v:shape id="_x0000_i1062" type="#_x0000_t75" style="width:251.15pt;height:101.15pt" o:ole="">
            <v:imagedata r:id="rId152" o:title=""/>
          </v:shape>
          <o:OLEObject Type="Embed" ProgID="ChemDraw.Document.6.0" ShapeID="_x0000_i1062" DrawAspect="Content" ObjectID="_1583745678" r:id="rId153"/>
        </w:object>
      </w: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5D4395" w:rsidRPr="00D77E6A" w:rsidRDefault="005D4395">
      <w:pPr>
        <w:rPr>
          <w:rFonts w:ascii="Times New Roman" w:hAnsi="Times New Roman" w:cs="Times New Roman"/>
          <w:i/>
          <w:sz w:val="24"/>
          <w:szCs w:val="24"/>
        </w:rPr>
      </w:pPr>
    </w:p>
    <w:p w:rsidR="00BC19AB" w:rsidRPr="00D77E6A" w:rsidRDefault="00BC19AB">
      <w:pPr>
        <w:rPr>
          <w:rFonts w:ascii="Times New Roman" w:hAnsi="Times New Roman" w:cs="Times New Roman"/>
          <w:i/>
          <w:sz w:val="24"/>
          <w:szCs w:val="24"/>
        </w:rPr>
      </w:pPr>
    </w:p>
    <w:p w:rsidR="00BC19AB" w:rsidRPr="00D77E6A" w:rsidRDefault="00BC19AB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524" w:dyaOrig="2515">
          <v:shape id="_x0000_i1063" type="#_x0000_t75" style="width:222pt;height:122.55pt" o:ole="">
            <v:imagedata r:id="rId154" o:title=""/>
          </v:shape>
          <o:OLEObject Type="Embed" ProgID="ChemDraw.Document.6.0" ShapeID="_x0000_i1063" DrawAspect="Content" ObjectID="_1583745679" r:id="rId155"/>
        </w:object>
      </w:r>
    </w:p>
    <w:p w:rsidR="00FB6BE4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29" type="#_x0000_t75" style="position:absolute;margin-left:-33.85pt;margin-top:5.7pt;width:531.85pt;height:411.9pt;z-index:251806720">
            <v:imagedata r:id="rId156" o:title=""/>
          </v:shape>
          <o:OLEObject Type="Embed" ProgID="AcroExch.Document.DC" ShapeID="_x0000_s1129" DrawAspect="Content" ObjectID="_1583745744" r:id="rId157"/>
        </w:pict>
      </w:r>
    </w:p>
    <w:p w:rsidR="00FB4584" w:rsidRPr="00D77E6A" w:rsidRDefault="00FB4584">
      <w:pPr>
        <w:rPr>
          <w:rFonts w:ascii="Times New Roman" w:hAnsi="Times New Roman" w:cs="Times New Roman"/>
          <w:i/>
          <w:sz w:val="24"/>
          <w:szCs w:val="24"/>
        </w:rPr>
      </w:pPr>
    </w:p>
    <w:p w:rsidR="00952E3D" w:rsidRPr="00D77E6A" w:rsidRDefault="00952E3D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0C2C8A" w:rsidRPr="00D77E6A" w:rsidRDefault="000C2C8A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524" w:dyaOrig="2290">
          <v:shape id="_x0000_i1064" type="#_x0000_t75" style="width:222pt;height:114.85pt" o:ole="">
            <v:imagedata r:id="rId158" o:title=""/>
          </v:shape>
          <o:OLEObject Type="Embed" ProgID="ChemDraw.Document.6.0" ShapeID="_x0000_i1064" DrawAspect="Content" ObjectID="_1583745680" r:id="rId159"/>
        </w:object>
      </w:r>
    </w:p>
    <w:p w:rsidR="0013366B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14" type="#_x0000_t75" style="position:absolute;margin-left:-51.85pt;margin-top:5.75pt;width:564.1pt;height:397.65pt;z-index:251783168">
            <v:imagedata r:id="rId160" o:title=""/>
          </v:shape>
          <o:OLEObject Type="Embed" ProgID="AcroExch.Document.DC" ShapeID="_x0000_s1114" DrawAspect="Content" ObjectID="_1583745745" r:id="rId161"/>
        </w:pict>
      </w: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33A5D" w:rsidRPr="00D77E6A" w:rsidRDefault="00833A5D">
      <w:pPr>
        <w:rPr>
          <w:rFonts w:ascii="Times New Roman" w:hAnsi="Times New Roman" w:cs="Times New Roman"/>
          <w:i/>
          <w:sz w:val="24"/>
          <w:szCs w:val="24"/>
        </w:rPr>
      </w:pPr>
    </w:p>
    <w:p w:rsidR="00833A5D" w:rsidRPr="00D77E6A" w:rsidRDefault="00833A5D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524" w:dyaOrig="2028">
          <v:shape id="_x0000_i1065" type="#_x0000_t75" style="width:222pt;height:101.15pt" o:ole="">
            <v:imagedata r:id="rId162" o:title=""/>
          </v:shape>
          <o:OLEObject Type="Embed" ProgID="ChemDraw.Document.6.0" ShapeID="_x0000_i1065" DrawAspect="Content" ObjectID="_1583745681" r:id="rId163"/>
        </w:object>
      </w:r>
    </w:p>
    <w:p w:rsidR="0013366B" w:rsidRPr="00D77E6A" w:rsidRDefault="0013366B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  <w:sz w:val="24"/>
          <w:szCs w:val="24"/>
        </w:rPr>
        <w:object w:dxaOrig="12630" w:dyaOrig="8925">
          <v:shape id="_x0000_i1066" type="#_x0000_t75" style="width:539.15pt;height:373.7pt" o:ole="">
            <v:imagedata r:id="rId164" o:title=""/>
          </v:shape>
          <o:OLEObject Type="Embed" ProgID="AcroExch.Document.DC" ShapeID="_x0000_i1066" DrawAspect="Content" ObjectID="_1583745682" r:id="rId165"/>
        </w:object>
      </w: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CF39F3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17" type="#_x0000_t75" style="position:absolute;left:0;text-align:left;margin-left:-55.75pt;margin-top:122.4pt;width:559.3pt;height:395.9pt;z-index:251787264">
            <v:imagedata r:id="rId166" o:title=""/>
          </v:shape>
          <o:OLEObject Type="Embed" ProgID="AcroExch.Document.DC" ShapeID="_x0000_s1117" DrawAspect="Content" ObjectID="_1583745746" r:id="rId167"/>
        </w:pict>
      </w:r>
      <w:r w:rsidR="00D55AC7" w:rsidRPr="00D77E6A">
        <w:rPr>
          <w:rFonts w:ascii="Times New Roman" w:hAnsi="Times New Roman" w:cs="Times New Roman"/>
        </w:rPr>
        <w:object w:dxaOrig="4774" w:dyaOrig="2231">
          <v:shape id="_x0000_i1067" type="#_x0000_t75" style="width:237.45pt;height:114.85pt" o:ole="">
            <v:imagedata r:id="rId168" o:title=""/>
          </v:shape>
          <o:OLEObject Type="Embed" ProgID="ChemDraw.Document.6.0" ShapeID="_x0000_i1067" DrawAspect="Content" ObjectID="_1583745683" r:id="rId169"/>
        </w:object>
      </w: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833A5D" w:rsidRPr="00D77E6A" w:rsidRDefault="00833A5D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774" w:dyaOrig="2170">
          <v:shape id="_x0000_i1068" type="#_x0000_t75" style="width:237.45pt;height:107.15pt" o:ole="">
            <v:imagedata r:id="rId170" o:title=""/>
          </v:shape>
          <o:OLEObject Type="Embed" ProgID="ChemDraw.Document.6.0" ShapeID="_x0000_i1068" DrawAspect="Content" ObjectID="_1583745684" r:id="rId171"/>
        </w:object>
      </w:r>
    </w:p>
    <w:p w:rsidR="00D55AC7" w:rsidRPr="00D77E6A" w:rsidRDefault="00CF39F3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19" type="#_x0000_t75" style="position:absolute;left:0;text-align:left;margin-left:-49.85pt;margin-top:1.7pt;width:559.95pt;height:392.85pt;z-index:251790336">
            <v:imagedata r:id="rId172" o:title=""/>
          </v:shape>
          <o:OLEObject Type="Embed" ProgID="AcroExch.Document.DC" ShapeID="_x0000_s1119" DrawAspect="Content" ObjectID="_1583745747" r:id="rId173"/>
        </w:pict>
      </w:r>
    </w:p>
    <w:p w:rsidR="00D55AC7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774" w:dyaOrig="2131">
          <v:shape id="_x0000_i1069" type="#_x0000_t75" style="width:237.45pt;height:108.85pt" o:ole="">
            <v:imagedata r:id="rId174" o:title=""/>
          </v:shape>
          <o:OLEObject Type="Embed" ProgID="ChemDraw.Document.6.0" ShapeID="_x0000_i1069" DrawAspect="Content" ObjectID="_1583745685" r:id="rId175"/>
        </w:object>
      </w:r>
    </w:p>
    <w:p w:rsidR="0013366B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20" type="#_x0000_t75" style="position:absolute;margin-left:-33.8pt;margin-top:7.3pt;width:518.45pt;height:367.6pt;z-index:251792384">
            <v:imagedata r:id="rId176" o:title=""/>
          </v:shape>
          <o:OLEObject Type="Embed" ProgID="AcroExch.Document.DC" ShapeID="_x0000_s1120" DrawAspect="Content" ObjectID="_1583745748" r:id="rId177"/>
        </w:pict>
      </w:r>
    </w:p>
    <w:p w:rsidR="00833A5D" w:rsidRPr="00D77E6A" w:rsidRDefault="00833A5D">
      <w:pPr>
        <w:rPr>
          <w:rFonts w:ascii="Times New Roman" w:hAnsi="Times New Roman" w:cs="Times New Roman"/>
          <w:i/>
          <w:sz w:val="24"/>
          <w:szCs w:val="24"/>
        </w:rPr>
      </w:pPr>
    </w:p>
    <w:p w:rsidR="00833A5D" w:rsidRPr="00D77E6A" w:rsidRDefault="00833A5D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833A5D" w:rsidRPr="00D77E6A" w:rsidRDefault="00833A5D">
      <w:pPr>
        <w:rPr>
          <w:rFonts w:ascii="Times New Roman" w:hAnsi="Times New Roman" w:cs="Times New Roman"/>
          <w:i/>
          <w:sz w:val="24"/>
          <w:szCs w:val="24"/>
        </w:rPr>
      </w:pPr>
    </w:p>
    <w:p w:rsidR="00833A5D" w:rsidRPr="00D77E6A" w:rsidRDefault="00833A5D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833A5D" w:rsidRPr="00D77E6A" w:rsidRDefault="00833A5D">
      <w:pPr>
        <w:rPr>
          <w:rFonts w:ascii="Times New Roman" w:hAnsi="Times New Roman" w:cs="Times New Roman"/>
          <w:i/>
          <w:sz w:val="24"/>
          <w:szCs w:val="24"/>
        </w:rPr>
      </w:pPr>
    </w:p>
    <w:p w:rsidR="00833A5D" w:rsidRPr="00D77E6A" w:rsidRDefault="00833A5D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5275" w:dyaOrig="2650">
          <v:shape id="_x0000_i1070" type="#_x0000_t75" style="width:266.55pt;height:130.3pt" o:ole="">
            <v:imagedata r:id="rId178" o:title=""/>
          </v:shape>
          <o:OLEObject Type="Embed" ProgID="ChemDraw.Document.6.0" ShapeID="_x0000_i1070" DrawAspect="Content" ObjectID="_1583745686" r:id="rId179"/>
        </w:object>
      </w:r>
    </w:p>
    <w:p w:rsidR="008D0A8B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22" type="#_x0000_t75" style="position:absolute;margin-left:-52.8pt;margin-top:3.55pt;width:538.85pt;height:379.1pt;z-index:251795456">
            <v:imagedata r:id="rId180" o:title=""/>
          </v:shape>
          <o:OLEObject Type="Embed" ProgID="AcroExch.Document.DC" ShapeID="_x0000_s1122" DrawAspect="Content" ObjectID="_1583745749" r:id="rId181"/>
        </w:pict>
      </w: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D55AC7" w:rsidP="00D55AC7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5275" w:dyaOrig="2216">
          <v:shape id="_x0000_i1071" type="#_x0000_t75" style="width:266.55pt;height:108.85pt" o:ole="">
            <v:imagedata r:id="rId182" o:title=""/>
          </v:shape>
          <o:OLEObject Type="Embed" ProgID="ChemDraw.Document.6.0" ShapeID="_x0000_i1071" DrawAspect="Content" ObjectID="_1583745687" r:id="rId183"/>
        </w:object>
      </w:r>
    </w:p>
    <w:p w:rsidR="0013366B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25" type="#_x0000_t75" style="position:absolute;margin-left:-39.75pt;margin-top:3.4pt;width:535.6pt;height:375.55pt;z-index:251799552">
            <v:imagedata r:id="rId184" o:title=""/>
          </v:shape>
          <o:OLEObject Type="Embed" ProgID="AcroExch.Document.DC" ShapeID="_x0000_s1125" DrawAspect="Content" ObjectID="_1583745750" r:id="rId185"/>
        </w:pict>
      </w: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407A88" w:rsidRPr="00D77E6A" w:rsidRDefault="00407A88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BC19AB" w:rsidRPr="00D77E6A" w:rsidRDefault="00BC19AB">
      <w:pPr>
        <w:rPr>
          <w:rFonts w:ascii="Times New Roman" w:hAnsi="Times New Roman" w:cs="Times New Roman"/>
          <w:i/>
          <w:sz w:val="24"/>
          <w:szCs w:val="24"/>
        </w:rPr>
      </w:pPr>
    </w:p>
    <w:p w:rsidR="00BC19AB" w:rsidRPr="00D77E6A" w:rsidRDefault="00BC19A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CF39F3" w:rsidP="00407A8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27" type="#_x0000_t75" style="position:absolute;left:0;text-align:left;margin-left:-23.25pt;margin-top:115.65pt;width:515.5pt;height:361.9pt;z-index:251802624">
            <v:imagedata r:id="rId186" o:title=""/>
          </v:shape>
          <o:OLEObject Type="Embed" ProgID="AcroExch.Document.DC" ShapeID="_x0000_s1127" DrawAspect="Content" ObjectID="_1583745751" r:id="rId187"/>
        </w:pict>
      </w:r>
      <w:r w:rsidR="00407A88" w:rsidRPr="00D77E6A">
        <w:rPr>
          <w:rFonts w:ascii="Times New Roman" w:hAnsi="Times New Roman" w:cs="Times New Roman"/>
        </w:rPr>
        <w:object w:dxaOrig="5275" w:dyaOrig="2223">
          <v:shape id="_x0000_i1072" type="#_x0000_t75" style="width:266.55pt;height:108.85pt" o:ole="">
            <v:imagedata r:id="rId188" o:title=""/>
          </v:shape>
          <o:OLEObject Type="Embed" ProgID="ChemDraw.Document.6.0" ShapeID="_x0000_i1072" DrawAspect="Content" ObjectID="_1583745688" r:id="rId189"/>
        </w:object>
      </w: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13366B" w:rsidRPr="00D77E6A" w:rsidRDefault="0013366B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407A88" w:rsidRPr="00D77E6A" w:rsidRDefault="00407A88">
      <w:pPr>
        <w:rPr>
          <w:rFonts w:ascii="Times New Roman" w:hAnsi="Times New Roman" w:cs="Times New Roman"/>
          <w:i/>
          <w:sz w:val="24"/>
          <w:szCs w:val="24"/>
        </w:rPr>
      </w:pPr>
    </w:p>
    <w:p w:rsidR="00407A88" w:rsidRPr="00D77E6A" w:rsidRDefault="00407A88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FB6BE4" w:rsidRPr="00D77E6A" w:rsidRDefault="00FB6BE4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CF39F3" w:rsidP="00407A8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30" type="#_x0000_t75" style="position:absolute;left:0;text-align:left;margin-left:-48.75pt;margin-top:131.2pt;width:547.6pt;height:389.15pt;z-index:251808768">
            <v:imagedata r:id="rId190" o:title=""/>
          </v:shape>
          <o:OLEObject Type="Embed" ProgID="AcroExch.Document.DC" ShapeID="_x0000_s1130" DrawAspect="Content" ObjectID="_1583745752" r:id="rId191"/>
        </w:pict>
      </w:r>
      <w:r w:rsidR="00407A88" w:rsidRPr="00D77E6A">
        <w:rPr>
          <w:rFonts w:ascii="Times New Roman" w:hAnsi="Times New Roman" w:cs="Times New Roman"/>
        </w:rPr>
        <w:object w:dxaOrig="3540" w:dyaOrig="2664">
          <v:shape id="_x0000_i1073" type="#_x0000_t75" style="width:180.85pt;height:130.3pt" o:ole="">
            <v:imagedata r:id="rId192" o:title=""/>
          </v:shape>
          <o:OLEObject Type="Embed" ProgID="ChemDraw.Document.6.0" ShapeID="_x0000_i1073" DrawAspect="Content" ObjectID="_1583745689" r:id="rId193"/>
        </w:object>
      </w: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8D0A8B" w:rsidRPr="00D77E6A" w:rsidRDefault="008D0A8B">
      <w:pPr>
        <w:rPr>
          <w:rFonts w:ascii="Times New Roman" w:hAnsi="Times New Roman" w:cs="Times New Roman"/>
          <w:i/>
          <w:sz w:val="24"/>
          <w:szCs w:val="24"/>
        </w:rPr>
      </w:pPr>
    </w:p>
    <w:p w:rsidR="00407A88" w:rsidRPr="00D77E6A" w:rsidRDefault="00407A88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407A88" w:rsidRPr="00D77E6A" w:rsidRDefault="00407A88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CF39F3" w:rsidP="00407A8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  <w:lang w:eastAsia="en-IN"/>
        </w:rPr>
        <w:pict>
          <v:shape id="_x0000_s1135" type="#_x0000_t75" style="position:absolute;left:0;text-align:left;margin-left:-33.3pt;margin-top:140.8pt;width:539.55pt;height:381.25pt;z-index:251814912">
            <v:imagedata r:id="rId194" o:title=""/>
          </v:shape>
          <o:OLEObject Type="Embed" ProgID="AcroExch.Document.DC" ShapeID="_x0000_s1135" DrawAspect="Content" ObjectID="_1583745753" r:id="rId195"/>
        </w:pict>
      </w:r>
      <w:r w:rsidR="00407A88" w:rsidRPr="00D77E6A">
        <w:rPr>
          <w:rFonts w:ascii="Times New Roman" w:hAnsi="Times New Roman" w:cs="Times New Roman"/>
        </w:rPr>
        <w:object w:dxaOrig="3538" w:dyaOrig="2604">
          <v:shape id="_x0000_i1074" type="#_x0000_t75" style="width:173.15pt;height:130.3pt" o:ole="">
            <v:imagedata r:id="rId196" o:title=""/>
          </v:shape>
          <o:OLEObject Type="Embed" ProgID="ChemDraw.Document.6.0" ShapeID="_x0000_i1074" DrawAspect="Content" ObjectID="_1583745690" r:id="rId197"/>
        </w:object>
      </w: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33247C" w:rsidRPr="00D77E6A" w:rsidRDefault="0033247C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407A88" w:rsidP="00407A8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3005" w:dyaOrig="2311">
          <v:shape id="_x0000_i1075" type="#_x0000_t75" style="width:151.7pt;height:114.85pt" o:ole="">
            <v:imagedata r:id="rId198" o:title=""/>
          </v:shape>
          <o:OLEObject Type="Embed" ProgID="ChemDraw.Document.6.0" ShapeID="_x0000_i1075" DrawAspect="Content" ObjectID="_1583745691" r:id="rId199"/>
        </w:object>
      </w: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  <w:sz w:val="24"/>
          <w:szCs w:val="24"/>
        </w:rPr>
        <w:object w:dxaOrig="12630" w:dyaOrig="8925">
          <v:shape id="_x0000_i1076" type="#_x0000_t75" style="width:511.7pt;height:367.7pt" o:ole="">
            <v:imagedata r:id="rId200" o:title=""/>
          </v:shape>
          <o:OLEObject Type="Embed" ProgID="AcroExch.Document.DC" ShapeID="_x0000_i1076" DrawAspect="Content" ObjectID="_1583745692" r:id="rId201"/>
        </w:object>
      </w: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BC19AB" w:rsidRPr="00D77E6A" w:rsidRDefault="00BC19AB">
      <w:pPr>
        <w:rPr>
          <w:rFonts w:ascii="Times New Roman" w:hAnsi="Times New Roman" w:cs="Times New Roman"/>
          <w:i/>
          <w:sz w:val="24"/>
          <w:szCs w:val="24"/>
        </w:rPr>
      </w:pPr>
    </w:p>
    <w:p w:rsidR="00C33682" w:rsidRPr="00D77E6A" w:rsidRDefault="00C33682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407A88" w:rsidP="00407A8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3752" w:dyaOrig="2304">
          <v:shape id="_x0000_i1077" type="#_x0000_t75" style="width:186.85pt;height:114.85pt" o:ole="">
            <v:imagedata r:id="rId202" o:title=""/>
          </v:shape>
          <o:OLEObject Type="Embed" ProgID="ChemDraw.Document.6.0" ShapeID="_x0000_i1077" DrawAspect="Content" ObjectID="_1583745693" r:id="rId203"/>
        </w:object>
      </w: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4856A9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37" type="#_x0000_t75" style="position:absolute;margin-left:-45.9pt;margin-top:16.85pt;width:526.35pt;height:371.55pt;z-index:251819008">
            <v:imagedata r:id="rId204" o:title=""/>
          </v:shape>
          <o:OLEObject Type="Embed" ProgID="AcroExch.Document.DC" ShapeID="_x0000_s1137" DrawAspect="Content" ObjectID="_1583745754" r:id="rId205"/>
        </w:pict>
      </w:r>
    </w:p>
    <w:p w:rsidR="004856A9" w:rsidRPr="00D77E6A" w:rsidRDefault="004856A9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33247C" w:rsidRPr="00D77E6A" w:rsidRDefault="0033247C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E96E5A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  <w:lang w:eastAsia="en-IN"/>
        </w:rPr>
        <w:pict>
          <v:shape id="_x0000_s1139" type="#_x0000_t75" style="position:absolute;margin-left:207.8pt;margin-top:8.05pt;width:200.05pt;height:139.65pt;z-index:251822080">
            <v:imagedata r:id="rId206" o:title=""/>
          </v:shape>
          <o:OLEObject Type="Embed" ProgID="ChemDraw.Document.6.0" ShapeID="_x0000_s1139" DrawAspect="Content" ObjectID="_1583745755" r:id="rId207"/>
        </w:pict>
      </w: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41" type="#_x0000_t75" style="position:absolute;margin-left:-46.65pt;margin-top:8.75pt;width:547.85pt;height:386.3pt;z-index:251826176">
            <v:imagedata r:id="rId208" o:title=""/>
          </v:shape>
          <o:OLEObject Type="Embed" ProgID="AcroExch.Document.DC" ShapeID="_x0000_s1141" DrawAspect="Content" ObjectID="_1583745756" r:id="rId209"/>
        </w:pict>
      </w: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407A88" w:rsidRPr="00D77E6A" w:rsidRDefault="00407A88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4856A9" w:rsidRPr="00D77E6A" w:rsidRDefault="002113A7" w:rsidP="00407A8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3754" w:dyaOrig="2208">
          <v:shape id="_x0000_i1078" type="#_x0000_t75" style="width:186.85pt;height:107.15pt" o:ole="">
            <v:imagedata r:id="rId210" o:title=""/>
          </v:shape>
          <o:OLEObject Type="Embed" ProgID="ChemDraw.Document.6.0" ShapeID="_x0000_i1078" DrawAspect="Content" ObjectID="_1583745694" r:id="rId211"/>
        </w:object>
      </w:r>
    </w:p>
    <w:p w:rsidR="004856A9" w:rsidRPr="00D77E6A" w:rsidRDefault="004856A9">
      <w:pPr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  <w:sz w:val="24"/>
          <w:szCs w:val="24"/>
        </w:rPr>
        <w:object w:dxaOrig="12630" w:dyaOrig="8925">
          <v:shape id="_x0000_i1079" type="#_x0000_t75" style="width:7in;height:352.3pt" o:ole="">
            <v:imagedata r:id="rId212" o:title=""/>
          </v:shape>
          <o:OLEObject Type="Embed" ProgID="AcroExch.Document.DC" ShapeID="_x0000_i1079" DrawAspect="Content" ObjectID="_1583745695" r:id="rId213"/>
        </w:object>
      </w:r>
    </w:p>
    <w:p w:rsidR="004856A9" w:rsidRPr="00D77E6A" w:rsidRDefault="004856A9">
      <w:pPr>
        <w:rPr>
          <w:rFonts w:ascii="Times New Roman" w:hAnsi="Times New Roman" w:cs="Times New Roman"/>
          <w:i/>
          <w:sz w:val="24"/>
          <w:szCs w:val="24"/>
        </w:rPr>
      </w:pPr>
    </w:p>
    <w:p w:rsidR="004856A9" w:rsidRPr="00D77E6A" w:rsidRDefault="004856A9">
      <w:pPr>
        <w:rPr>
          <w:rFonts w:ascii="Times New Roman" w:hAnsi="Times New Roman" w:cs="Times New Roman"/>
          <w:i/>
          <w:sz w:val="24"/>
          <w:szCs w:val="24"/>
        </w:rPr>
      </w:pPr>
    </w:p>
    <w:p w:rsidR="004856A9" w:rsidRPr="00D77E6A" w:rsidRDefault="004856A9">
      <w:pPr>
        <w:rPr>
          <w:rFonts w:ascii="Times New Roman" w:hAnsi="Times New Roman" w:cs="Times New Roman"/>
          <w:i/>
          <w:sz w:val="24"/>
          <w:szCs w:val="24"/>
        </w:rPr>
      </w:pPr>
    </w:p>
    <w:p w:rsidR="00407A88" w:rsidRPr="00D77E6A" w:rsidRDefault="00407A88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4856A9" w:rsidRPr="00D77E6A" w:rsidRDefault="004856A9">
      <w:pPr>
        <w:rPr>
          <w:rFonts w:ascii="Times New Roman" w:hAnsi="Times New Roman" w:cs="Times New Roman"/>
          <w:i/>
          <w:sz w:val="24"/>
          <w:szCs w:val="24"/>
        </w:rPr>
      </w:pPr>
    </w:p>
    <w:p w:rsidR="0033247C" w:rsidRPr="00D77E6A" w:rsidRDefault="0033247C">
      <w:pPr>
        <w:rPr>
          <w:rFonts w:ascii="Times New Roman" w:hAnsi="Times New Roman" w:cs="Times New Roman"/>
          <w:i/>
          <w:sz w:val="24"/>
          <w:szCs w:val="24"/>
        </w:rPr>
      </w:pPr>
    </w:p>
    <w:p w:rsidR="004856A9" w:rsidRPr="00D77E6A" w:rsidRDefault="00407A88" w:rsidP="00407A8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039" w:dyaOrig="2364">
          <v:shape id="_x0000_i1080" type="#_x0000_t75" style="width:202.3pt;height:114.85pt" o:ole="">
            <v:imagedata r:id="rId214" o:title=""/>
          </v:shape>
          <o:OLEObject Type="Embed" ProgID="ChemDraw.Document.6.0" ShapeID="_x0000_i1080" DrawAspect="Content" ObjectID="_1583745696" r:id="rId215"/>
        </w:object>
      </w:r>
    </w:p>
    <w:p w:rsidR="004856A9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pict>
          <v:shape id="_x0000_s1145" type="#_x0000_t75" style="position:absolute;margin-left:-40.1pt;margin-top:17.5pt;width:548.85pt;height:387.85pt;z-index:251833344">
            <v:imagedata r:id="rId216" o:title=""/>
          </v:shape>
          <o:OLEObject Type="Embed" ProgID="AcroExch.Document.DC" ShapeID="_x0000_s1145" DrawAspect="Content" ObjectID="_1583745757" r:id="rId217"/>
        </w:pict>
      </w:r>
    </w:p>
    <w:p w:rsidR="004856A9" w:rsidRPr="00D77E6A" w:rsidRDefault="004856A9">
      <w:pPr>
        <w:rPr>
          <w:rFonts w:ascii="Times New Roman" w:hAnsi="Times New Roman" w:cs="Times New Roman"/>
          <w:i/>
          <w:sz w:val="24"/>
          <w:szCs w:val="24"/>
        </w:rPr>
      </w:pPr>
    </w:p>
    <w:p w:rsidR="004856A9" w:rsidRPr="00D77E6A" w:rsidRDefault="004856A9">
      <w:pPr>
        <w:rPr>
          <w:rFonts w:ascii="Times New Roman" w:hAnsi="Times New Roman" w:cs="Times New Roman"/>
          <w:i/>
          <w:sz w:val="24"/>
          <w:szCs w:val="24"/>
        </w:rPr>
      </w:pPr>
    </w:p>
    <w:p w:rsidR="004856A9" w:rsidRPr="00D77E6A" w:rsidRDefault="004856A9">
      <w:pPr>
        <w:rPr>
          <w:rFonts w:ascii="Times New Roman" w:hAnsi="Times New Roman" w:cs="Times New Roman"/>
          <w:i/>
          <w:sz w:val="24"/>
          <w:szCs w:val="24"/>
        </w:rPr>
      </w:pPr>
    </w:p>
    <w:p w:rsidR="004856A9" w:rsidRPr="00D77E6A" w:rsidRDefault="004856A9">
      <w:pPr>
        <w:rPr>
          <w:rFonts w:ascii="Times New Roman" w:hAnsi="Times New Roman" w:cs="Times New Roman"/>
          <w:i/>
          <w:sz w:val="24"/>
          <w:szCs w:val="24"/>
        </w:rPr>
      </w:pPr>
    </w:p>
    <w:p w:rsidR="004856A9" w:rsidRPr="00D77E6A" w:rsidRDefault="004856A9">
      <w:pPr>
        <w:rPr>
          <w:rFonts w:ascii="Times New Roman" w:hAnsi="Times New Roman" w:cs="Times New Roman"/>
          <w:i/>
          <w:sz w:val="24"/>
          <w:szCs w:val="24"/>
        </w:rPr>
      </w:pPr>
    </w:p>
    <w:p w:rsidR="004856A9" w:rsidRPr="00D77E6A" w:rsidRDefault="004856A9">
      <w:pPr>
        <w:rPr>
          <w:rFonts w:ascii="Times New Roman" w:hAnsi="Times New Roman" w:cs="Times New Roman"/>
          <w:i/>
          <w:sz w:val="24"/>
          <w:szCs w:val="24"/>
        </w:rPr>
      </w:pPr>
    </w:p>
    <w:p w:rsidR="004856A9" w:rsidRPr="00D77E6A" w:rsidRDefault="004856A9">
      <w:pPr>
        <w:rPr>
          <w:rFonts w:ascii="Times New Roman" w:hAnsi="Times New Roman" w:cs="Times New Roman"/>
          <w:i/>
          <w:sz w:val="24"/>
          <w:szCs w:val="24"/>
        </w:rPr>
      </w:pPr>
    </w:p>
    <w:p w:rsidR="004856A9" w:rsidRPr="00D77E6A" w:rsidRDefault="004856A9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407A88" w:rsidRPr="00D77E6A" w:rsidRDefault="00407A88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407A88" w:rsidP="00407A8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001" w:dyaOrig="2455">
          <v:shape id="_x0000_i1081" type="#_x0000_t75" style="width:202.3pt;height:122.55pt" o:ole="">
            <v:imagedata r:id="rId218" o:title=""/>
          </v:shape>
          <o:OLEObject Type="Embed" ProgID="ChemDraw.Document.6.0" ShapeID="_x0000_i1081" DrawAspect="Content" ObjectID="_1583745697" r:id="rId219"/>
        </w:object>
      </w:r>
    </w:p>
    <w:p w:rsidR="00911431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46" type="#_x0000_t75" style="position:absolute;margin-left:-50.6pt;margin-top:18.8pt;width:516.95pt;height:367.65pt;z-index:251835392">
            <v:imagedata r:id="rId220" o:title=""/>
          </v:shape>
          <o:OLEObject Type="Embed" ProgID="AcroExch.Document.DC" ShapeID="_x0000_s1146" DrawAspect="Content" ObjectID="_1583745758" r:id="rId221"/>
        </w:pict>
      </w:r>
    </w:p>
    <w:p w:rsidR="00833A5D" w:rsidRPr="00D77E6A" w:rsidRDefault="00833A5D">
      <w:pPr>
        <w:rPr>
          <w:rFonts w:ascii="Times New Roman" w:hAnsi="Times New Roman" w:cs="Times New Roman"/>
          <w:i/>
          <w:sz w:val="24"/>
          <w:szCs w:val="24"/>
        </w:rPr>
      </w:pPr>
    </w:p>
    <w:p w:rsidR="00833A5D" w:rsidRPr="00D77E6A" w:rsidRDefault="00833A5D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911431" w:rsidRPr="00D77E6A" w:rsidRDefault="00911431">
      <w:pPr>
        <w:rPr>
          <w:rFonts w:ascii="Times New Roman" w:hAnsi="Times New Roman" w:cs="Times New Roman"/>
          <w:i/>
          <w:sz w:val="24"/>
          <w:szCs w:val="24"/>
        </w:rPr>
      </w:pPr>
    </w:p>
    <w:p w:rsidR="00407A88" w:rsidRPr="00D77E6A" w:rsidRDefault="00407A88">
      <w:pPr>
        <w:rPr>
          <w:rFonts w:ascii="Times New Roman" w:hAnsi="Times New Roman" w:cs="Times New Roman"/>
          <w:i/>
          <w:sz w:val="24"/>
          <w:szCs w:val="24"/>
        </w:rPr>
      </w:pPr>
    </w:p>
    <w:p w:rsidR="00407A88" w:rsidRPr="00D77E6A" w:rsidRDefault="00407A88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2113A7" w:rsidP="00407A8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000" w:dyaOrig="2299">
          <v:shape id="_x0000_i1082" type="#_x0000_t75" style="width:200.55pt;height:114.85pt" o:ole="">
            <v:imagedata r:id="rId222" o:title=""/>
          </v:shape>
          <o:OLEObject Type="Embed" ProgID="ChemDraw.Document.6.0" ShapeID="_x0000_i1082" DrawAspect="Content" ObjectID="_1583745698" r:id="rId223"/>
        </w:object>
      </w:r>
    </w:p>
    <w:p w:rsidR="00664195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  <w:sz w:val="24"/>
          <w:szCs w:val="24"/>
        </w:rPr>
        <w:object w:dxaOrig="12630" w:dyaOrig="8925">
          <v:shape id="_x0000_i1083" type="#_x0000_t75" style="width:546.85pt;height:389.15pt" o:ole="">
            <v:imagedata r:id="rId224" o:title=""/>
          </v:shape>
          <o:OLEObject Type="Embed" ProgID="AcroExch.Document.DC" ShapeID="_x0000_i1083" DrawAspect="Content" ObjectID="_1583745699" r:id="rId225"/>
        </w:object>
      </w: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sz w:val="24"/>
          <w:szCs w:val="24"/>
        </w:rPr>
      </w:pPr>
    </w:p>
    <w:p w:rsidR="00C33682" w:rsidRPr="00D77E6A" w:rsidRDefault="00C33682">
      <w:pPr>
        <w:rPr>
          <w:rFonts w:ascii="Times New Roman" w:hAnsi="Times New Roman" w:cs="Times New Roman"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sz w:val="24"/>
          <w:szCs w:val="24"/>
        </w:rPr>
      </w:pPr>
    </w:p>
    <w:p w:rsidR="00D80B7F" w:rsidRPr="00D77E6A" w:rsidRDefault="00407A88" w:rsidP="00407A8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253" w:dyaOrig="2336">
          <v:shape id="_x0000_i1084" type="#_x0000_t75" style="width:210pt;height:114.85pt" o:ole="">
            <v:imagedata r:id="rId226" o:title=""/>
          </v:shape>
          <o:OLEObject Type="Embed" ProgID="ChemDraw.Document.6.0" ShapeID="_x0000_i1084" DrawAspect="Content" ObjectID="_1583745700" r:id="rId227"/>
        </w:object>
      </w:r>
    </w:p>
    <w:p w:rsidR="00D80B7F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  <w:vertAlign w:val="superscript"/>
        </w:rPr>
        <w:pict>
          <v:shape id="_x0000_s1147" type="#_x0000_t75" style="position:absolute;margin-left:-46.05pt;margin-top:21.15pt;width:543.35pt;height:385.9pt;z-index:251837440">
            <v:imagedata r:id="rId228" o:title=""/>
          </v:shape>
          <o:OLEObject Type="Embed" ProgID="AcroExch.Document.DC" ShapeID="_x0000_s1147" DrawAspect="Content" ObjectID="_1583745759" r:id="rId229"/>
        </w:pict>
      </w: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9B2CA9" w:rsidRPr="00D77E6A" w:rsidRDefault="009B2CA9">
      <w:pPr>
        <w:rPr>
          <w:rFonts w:ascii="Times New Roman" w:hAnsi="Times New Roman" w:cs="Times New Roman"/>
          <w:i/>
          <w:sz w:val="24"/>
          <w:szCs w:val="24"/>
        </w:rPr>
      </w:pPr>
    </w:p>
    <w:p w:rsidR="00407A88" w:rsidRPr="00D77E6A" w:rsidRDefault="00407A88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CF39F3" w:rsidP="00407A8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  <w:lang w:eastAsia="en-IN"/>
        </w:rPr>
        <w:pict>
          <v:shape id="_x0000_s1178" type="#_x0000_t75" style="position:absolute;left:0;text-align:left;margin-left:-39.1pt;margin-top:123.9pt;width:537.1pt;height:382pt;z-index:251863040">
            <v:imagedata r:id="rId230" o:title=""/>
          </v:shape>
          <o:OLEObject Type="Embed" ProgID="AcroExch.Document.DC" ShapeID="_x0000_s1178" DrawAspect="Content" ObjectID="_1583745760" r:id="rId231"/>
        </w:pict>
      </w:r>
      <w:r w:rsidR="002113A7" w:rsidRPr="00D77E6A">
        <w:rPr>
          <w:rFonts w:ascii="Times New Roman" w:hAnsi="Times New Roman" w:cs="Times New Roman"/>
        </w:rPr>
        <w:object w:dxaOrig="4255" w:dyaOrig="2381">
          <v:shape id="_x0000_i1085" type="#_x0000_t75" style="width:208.3pt;height:114.85pt" o:ole="">
            <v:imagedata r:id="rId232" o:title=""/>
          </v:shape>
          <o:OLEObject Type="Embed" ProgID="ChemDraw.Document.6.0" ShapeID="_x0000_i1085" DrawAspect="Content" ObjectID="_1583745701" r:id="rId233"/>
        </w:object>
      </w: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407A88" w:rsidP="00407A8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253" w:dyaOrig="2148">
          <v:shape id="_x0000_i1086" type="#_x0000_t75" style="width:210pt;height:108.85pt" o:ole="">
            <v:imagedata r:id="rId234" o:title=""/>
          </v:shape>
          <o:OLEObject Type="Embed" ProgID="ChemDraw.Document.6.0" ShapeID="_x0000_i1086" DrawAspect="Content" ObjectID="_1583745702" r:id="rId235"/>
        </w:object>
      </w:r>
    </w:p>
    <w:p w:rsidR="00D80B7F" w:rsidRPr="00D77E6A" w:rsidRDefault="002C31D9">
      <w:pPr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  <w:sz w:val="24"/>
          <w:szCs w:val="24"/>
        </w:rPr>
        <w:object w:dxaOrig="12630" w:dyaOrig="8925">
          <v:shape id="_x0000_i1087" type="#_x0000_t75" style="width:467.15pt;height:330.85pt" o:ole="">
            <v:imagedata r:id="rId236" o:title=""/>
          </v:shape>
          <o:OLEObject Type="Embed" ProgID="AcroExch.Document.DC" ShapeID="_x0000_i1087" DrawAspect="Content" ObjectID="_1583745703" r:id="rId237"/>
        </w:object>
      </w: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407A88" w:rsidRPr="00D77E6A" w:rsidRDefault="00407A88">
      <w:pPr>
        <w:rPr>
          <w:rFonts w:ascii="Times New Roman" w:hAnsi="Times New Roman" w:cs="Times New Roman"/>
          <w:i/>
          <w:sz w:val="24"/>
          <w:szCs w:val="24"/>
        </w:rPr>
      </w:pPr>
    </w:p>
    <w:p w:rsidR="00407A88" w:rsidRPr="00D77E6A" w:rsidRDefault="00407A88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CF39F3" w:rsidP="00407A8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52" type="#_x0000_t75" style="position:absolute;left:0;text-align:left;margin-left:-43.35pt;margin-top:129.95pt;width:539.4pt;height:383.9pt;z-index:251846656">
            <v:imagedata r:id="rId238" o:title=""/>
          </v:shape>
          <o:OLEObject Type="Embed" ProgID="AcroExch.Document.DC" ShapeID="_x0000_s1152" DrawAspect="Content" ObjectID="_1583745761" r:id="rId239"/>
        </w:pict>
      </w:r>
      <w:r w:rsidR="00E57003" w:rsidRPr="00D77E6A">
        <w:rPr>
          <w:rFonts w:ascii="Times New Roman" w:hAnsi="Times New Roman" w:cs="Times New Roman"/>
        </w:rPr>
        <w:object w:dxaOrig="4513" w:dyaOrig="2408">
          <v:shape id="_x0000_i1088" type="#_x0000_t75" style="width:223.7pt;height:122.55pt" o:ole="">
            <v:imagedata r:id="rId240" o:title=""/>
          </v:shape>
          <o:OLEObject Type="Embed" ProgID="ChemDraw.Document.6.0" ShapeID="_x0000_i1088" DrawAspect="Content" ObjectID="_1583745704" r:id="rId241"/>
        </w:object>
      </w: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982178" w:rsidRPr="00D77E6A" w:rsidRDefault="00982178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407A88" w:rsidP="00407A8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500" w:dyaOrig="2350">
          <v:shape id="_x0000_i1089" type="#_x0000_t75" style="width:222pt;height:114.85pt" o:ole="">
            <v:imagedata r:id="rId242" o:title=""/>
          </v:shape>
          <o:OLEObject Type="Embed" ProgID="ChemDraw.Document.6.0" ShapeID="_x0000_i1089" DrawAspect="Content" ObjectID="_1583745705" r:id="rId243"/>
        </w:object>
      </w:r>
    </w:p>
    <w:p w:rsidR="00D55AC7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56" type="#_x0000_t75" style="position:absolute;margin-left:-51pt;margin-top:6.2pt;width:547pt;height:388.65pt;z-index:251853824">
            <v:imagedata r:id="rId244" o:title=""/>
          </v:shape>
          <o:OLEObject Type="Embed" ProgID="AcroExch.Document.DC" ShapeID="_x0000_s1156" DrawAspect="Content" ObjectID="_1583745762" r:id="rId245"/>
        </w:pict>
      </w: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55AC7" w:rsidRPr="00D77E6A" w:rsidRDefault="00D55AC7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D80B7F" w:rsidRPr="00D77E6A" w:rsidRDefault="00D80B7F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407A88" w:rsidP="00407A8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77E6A">
        <w:rPr>
          <w:rFonts w:ascii="Times New Roman" w:hAnsi="Times New Roman" w:cs="Times New Roman"/>
        </w:rPr>
        <w:object w:dxaOrig="4500" w:dyaOrig="2148">
          <v:shape id="_x0000_i1090" type="#_x0000_t75" style="width:222pt;height:108.85pt" o:ole="">
            <v:imagedata r:id="rId246" o:title=""/>
          </v:shape>
          <o:OLEObject Type="Embed" ProgID="ChemDraw.Document.6.0" ShapeID="_x0000_i1090" DrawAspect="Content" ObjectID="_1583745706" r:id="rId247"/>
        </w:object>
      </w:r>
    </w:p>
    <w:p w:rsidR="005E19C5" w:rsidRPr="00D77E6A" w:rsidRDefault="00CF39F3">
      <w:pPr>
        <w:rPr>
          <w:rFonts w:ascii="Times New Roman" w:hAnsi="Times New Roman" w:cs="Times New Roman"/>
          <w:i/>
          <w:sz w:val="24"/>
          <w:szCs w:val="24"/>
        </w:rPr>
      </w:pPr>
      <w:r w:rsidRPr="00CF39F3">
        <w:rPr>
          <w:rFonts w:ascii="Times New Roman" w:hAnsi="Times New Roman" w:cs="Times New Roman"/>
          <w:noProof/>
          <w:sz w:val="24"/>
          <w:szCs w:val="24"/>
        </w:rPr>
        <w:pict>
          <v:shape id="_x0000_s1157" type="#_x0000_t75" style="position:absolute;margin-left:-35.2pt;margin-top:24.45pt;width:507.3pt;height:357.9pt;z-index:251855872">
            <v:imagedata r:id="rId248" o:title=""/>
          </v:shape>
          <o:OLEObject Type="Embed" ProgID="AcroExch.Document.DC" ShapeID="_x0000_s1157" DrawAspect="Content" ObjectID="_1583745763" r:id="rId249"/>
        </w:pict>
      </w: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5E19C5" w:rsidRPr="00D77E6A" w:rsidRDefault="005E19C5">
      <w:pPr>
        <w:rPr>
          <w:rFonts w:ascii="Times New Roman" w:hAnsi="Times New Roman" w:cs="Times New Roman"/>
          <w:i/>
          <w:sz w:val="24"/>
          <w:szCs w:val="24"/>
        </w:rPr>
      </w:pPr>
    </w:p>
    <w:p w:rsidR="00664195" w:rsidRPr="00D77E6A" w:rsidRDefault="00664195">
      <w:pPr>
        <w:rPr>
          <w:rFonts w:ascii="Times New Roman" w:hAnsi="Times New Roman" w:cs="Times New Roman"/>
          <w:i/>
          <w:sz w:val="24"/>
          <w:szCs w:val="24"/>
        </w:rPr>
      </w:pPr>
    </w:p>
    <w:sectPr w:rsidR="00664195" w:rsidRPr="00D77E6A" w:rsidSect="00B028F2">
      <w:footerReference w:type="default" r:id="rId25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3B4D" w:rsidRDefault="00323B4D" w:rsidP="008D0A8B">
      <w:pPr>
        <w:spacing w:after="0" w:line="240" w:lineRule="auto"/>
      </w:pPr>
      <w:r>
        <w:separator/>
      </w:r>
    </w:p>
  </w:endnote>
  <w:endnote w:type="continuationSeparator" w:id="0">
    <w:p w:rsidR="00323B4D" w:rsidRDefault="00323B4D" w:rsidP="008D0A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23359501"/>
      <w:docPartObj>
        <w:docPartGallery w:val="Page Numbers (Bottom of Page)"/>
        <w:docPartUnique/>
      </w:docPartObj>
    </w:sdtPr>
    <w:sdtContent>
      <w:p w:rsidR="002302EA" w:rsidRDefault="002302EA">
        <w:pPr>
          <w:pStyle w:val="Footer"/>
        </w:pPr>
        <w:r>
          <w:t xml:space="preserve">                                                                                                   </w:t>
        </w:r>
      </w:p>
    </w:sdtContent>
  </w:sdt>
  <w:p w:rsidR="002302EA" w:rsidRDefault="002302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3B4D" w:rsidRDefault="00323B4D" w:rsidP="008D0A8B">
      <w:pPr>
        <w:spacing w:after="0" w:line="240" w:lineRule="auto"/>
      </w:pPr>
      <w:r>
        <w:separator/>
      </w:r>
    </w:p>
  </w:footnote>
  <w:footnote w:type="continuationSeparator" w:id="0">
    <w:p w:rsidR="00323B4D" w:rsidRDefault="00323B4D" w:rsidP="008D0A8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50881"/>
    <w:rsid w:val="00004E28"/>
    <w:rsid w:val="00012AC2"/>
    <w:rsid w:val="000153FD"/>
    <w:rsid w:val="00016408"/>
    <w:rsid w:val="00041108"/>
    <w:rsid w:val="00042F7C"/>
    <w:rsid w:val="00044188"/>
    <w:rsid w:val="00081967"/>
    <w:rsid w:val="0008491E"/>
    <w:rsid w:val="0009755D"/>
    <w:rsid w:val="000C2C8A"/>
    <w:rsid w:val="00120448"/>
    <w:rsid w:val="0013366B"/>
    <w:rsid w:val="00142D1E"/>
    <w:rsid w:val="0014550A"/>
    <w:rsid w:val="001A0FC7"/>
    <w:rsid w:val="001B4451"/>
    <w:rsid w:val="001B7009"/>
    <w:rsid w:val="001B7E5E"/>
    <w:rsid w:val="002113A7"/>
    <w:rsid w:val="002302EA"/>
    <w:rsid w:val="0023123E"/>
    <w:rsid w:val="0023333C"/>
    <w:rsid w:val="002A1A08"/>
    <w:rsid w:val="002B1098"/>
    <w:rsid w:val="002C31D9"/>
    <w:rsid w:val="002D227F"/>
    <w:rsid w:val="002D5D79"/>
    <w:rsid w:val="0030381C"/>
    <w:rsid w:val="00311C68"/>
    <w:rsid w:val="003222A7"/>
    <w:rsid w:val="00323B4D"/>
    <w:rsid w:val="0033247C"/>
    <w:rsid w:val="00333D77"/>
    <w:rsid w:val="00350B78"/>
    <w:rsid w:val="003603E3"/>
    <w:rsid w:val="00362A7F"/>
    <w:rsid w:val="00363745"/>
    <w:rsid w:val="00376E36"/>
    <w:rsid w:val="0038500E"/>
    <w:rsid w:val="00385D42"/>
    <w:rsid w:val="003A3ACB"/>
    <w:rsid w:val="003A42DB"/>
    <w:rsid w:val="003C660F"/>
    <w:rsid w:val="003D4BC9"/>
    <w:rsid w:val="00407A88"/>
    <w:rsid w:val="00411B73"/>
    <w:rsid w:val="00464181"/>
    <w:rsid w:val="00464B5A"/>
    <w:rsid w:val="004856A9"/>
    <w:rsid w:val="005025E5"/>
    <w:rsid w:val="00511D7B"/>
    <w:rsid w:val="005276A5"/>
    <w:rsid w:val="00563511"/>
    <w:rsid w:val="005673E8"/>
    <w:rsid w:val="005733E5"/>
    <w:rsid w:val="005807E4"/>
    <w:rsid w:val="005849B3"/>
    <w:rsid w:val="005B4C6A"/>
    <w:rsid w:val="005B5820"/>
    <w:rsid w:val="005D16D6"/>
    <w:rsid w:val="005D35A3"/>
    <w:rsid w:val="005D4395"/>
    <w:rsid w:val="005E19C5"/>
    <w:rsid w:val="00602255"/>
    <w:rsid w:val="0063369C"/>
    <w:rsid w:val="00664195"/>
    <w:rsid w:val="0067153E"/>
    <w:rsid w:val="00685D85"/>
    <w:rsid w:val="006869E1"/>
    <w:rsid w:val="006E18E4"/>
    <w:rsid w:val="007205F2"/>
    <w:rsid w:val="00721620"/>
    <w:rsid w:val="00726449"/>
    <w:rsid w:val="007343CF"/>
    <w:rsid w:val="00745405"/>
    <w:rsid w:val="0074777B"/>
    <w:rsid w:val="00786842"/>
    <w:rsid w:val="007A3D1B"/>
    <w:rsid w:val="007A798D"/>
    <w:rsid w:val="007D13F9"/>
    <w:rsid w:val="007D2B95"/>
    <w:rsid w:val="007E2367"/>
    <w:rsid w:val="007E6660"/>
    <w:rsid w:val="008035B9"/>
    <w:rsid w:val="008130CA"/>
    <w:rsid w:val="00822EA8"/>
    <w:rsid w:val="00832D36"/>
    <w:rsid w:val="00833A5D"/>
    <w:rsid w:val="008D0A8B"/>
    <w:rsid w:val="008F2CAB"/>
    <w:rsid w:val="00911431"/>
    <w:rsid w:val="00952E3D"/>
    <w:rsid w:val="0097122C"/>
    <w:rsid w:val="00976942"/>
    <w:rsid w:val="00980B5F"/>
    <w:rsid w:val="00982178"/>
    <w:rsid w:val="009957CC"/>
    <w:rsid w:val="009B2CA9"/>
    <w:rsid w:val="009B5DCD"/>
    <w:rsid w:val="009C5205"/>
    <w:rsid w:val="009D7463"/>
    <w:rsid w:val="009F022F"/>
    <w:rsid w:val="00A36ACC"/>
    <w:rsid w:val="00A508A7"/>
    <w:rsid w:val="00A53EE4"/>
    <w:rsid w:val="00A64D17"/>
    <w:rsid w:val="00A741AD"/>
    <w:rsid w:val="00A8754B"/>
    <w:rsid w:val="00A9370B"/>
    <w:rsid w:val="00AA0E68"/>
    <w:rsid w:val="00AA59F6"/>
    <w:rsid w:val="00AA6AC5"/>
    <w:rsid w:val="00AB6D06"/>
    <w:rsid w:val="00AC4CFC"/>
    <w:rsid w:val="00AE2371"/>
    <w:rsid w:val="00B028F2"/>
    <w:rsid w:val="00B07B58"/>
    <w:rsid w:val="00B277C6"/>
    <w:rsid w:val="00B27976"/>
    <w:rsid w:val="00B36E25"/>
    <w:rsid w:val="00B40630"/>
    <w:rsid w:val="00B67981"/>
    <w:rsid w:val="00BA0158"/>
    <w:rsid w:val="00BB0081"/>
    <w:rsid w:val="00BC19AB"/>
    <w:rsid w:val="00BE183E"/>
    <w:rsid w:val="00C01392"/>
    <w:rsid w:val="00C22D2A"/>
    <w:rsid w:val="00C27F09"/>
    <w:rsid w:val="00C33682"/>
    <w:rsid w:val="00C620C0"/>
    <w:rsid w:val="00C9187B"/>
    <w:rsid w:val="00C97B7B"/>
    <w:rsid w:val="00CC345F"/>
    <w:rsid w:val="00CD21DC"/>
    <w:rsid w:val="00CF39F3"/>
    <w:rsid w:val="00D03994"/>
    <w:rsid w:val="00D05B8D"/>
    <w:rsid w:val="00D075AB"/>
    <w:rsid w:val="00D15454"/>
    <w:rsid w:val="00D3239E"/>
    <w:rsid w:val="00D341D3"/>
    <w:rsid w:val="00D43082"/>
    <w:rsid w:val="00D55AC7"/>
    <w:rsid w:val="00D73BD2"/>
    <w:rsid w:val="00D77E6A"/>
    <w:rsid w:val="00D808C3"/>
    <w:rsid w:val="00D80B7F"/>
    <w:rsid w:val="00DA6BA2"/>
    <w:rsid w:val="00DB5695"/>
    <w:rsid w:val="00DF57EC"/>
    <w:rsid w:val="00E244D0"/>
    <w:rsid w:val="00E40111"/>
    <w:rsid w:val="00E50881"/>
    <w:rsid w:val="00E57003"/>
    <w:rsid w:val="00E730EF"/>
    <w:rsid w:val="00E8598A"/>
    <w:rsid w:val="00E93C34"/>
    <w:rsid w:val="00E96E5A"/>
    <w:rsid w:val="00EA49F0"/>
    <w:rsid w:val="00EA5E58"/>
    <w:rsid w:val="00EA66FE"/>
    <w:rsid w:val="00EB0309"/>
    <w:rsid w:val="00EB1940"/>
    <w:rsid w:val="00ED6360"/>
    <w:rsid w:val="00EF0F4B"/>
    <w:rsid w:val="00EF5125"/>
    <w:rsid w:val="00EF7F31"/>
    <w:rsid w:val="00F371B7"/>
    <w:rsid w:val="00F44DF1"/>
    <w:rsid w:val="00F669E7"/>
    <w:rsid w:val="00F852CE"/>
    <w:rsid w:val="00F87736"/>
    <w:rsid w:val="00F87F2E"/>
    <w:rsid w:val="00FA3DD5"/>
    <w:rsid w:val="00FA61CB"/>
    <w:rsid w:val="00FB4584"/>
    <w:rsid w:val="00FB6BE4"/>
    <w:rsid w:val="00FB77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28F2"/>
  </w:style>
  <w:style w:type="paragraph" w:styleId="Heading1">
    <w:name w:val="heading 1"/>
    <w:basedOn w:val="Normal"/>
    <w:next w:val="Normal"/>
    <w:link w:val="Heading1Char"/>
    <w:uiPriority w:val="9"/>
    <w:qFormat/>
    <w:rsid w:val="002D227F"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Times New Roman"/>
      <w:b/>
      <w:sz w:val="28"/>
      <w:szCs w:val="20"/>
      <w:lang w:val="en-US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8D0A8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D0A8B"/>
  </w:style>
  <w:style w:type="paragraph" w:styleId="Footer">
    <w:name w:val="footer"/>
    <w:basedOn w:val="Normal"/>
    <w:link w:val="FooterChar"/>
    <w:uiPriority w:val="99"/>
    <w:unhideWhenUsed/>
    <w:rsid w:val="008D0A8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0A8B"/>
  </w:style>
  <w:style w:type="character" w:styleId="Hyperlink">
    <w:name w:val="Hyperlink"/>
    <w:basedOn w:val="DefaultParagraphFont"/>
    <w:uiPriority w:val="99"/>
    <w:unhideWhenUsed/>
    <w:rsid w:val="007E6660"/>
    <w:rPr>
      <w:color w:val="0000FF" w:themeColor="hyperlink"/>
      <w:u w:val="single"/>
    </w:rPr>
  </w:style>
  <w:style w:type="paragraph" w:customStyle="1" w:styleId="Authornames">
    <w:name w:val="Author names"/>
    <w:basedOn w:val="Normal"/>
    <w:next w:val="Normal"/>
    <w:qFormat/>
    <w:rsid w:val="0009755D"/>
    <w:pPr>
      <w:spacing w:before="240" w:after="0" w:line="360" w:lineRule="auto"/>
    </w:pPr>
    <w:rPr>
      <w:rFonts w:ascii="Times New Roman" w:eastAsia="Times New Roman" w:hAnsi="Times New Roman" w:cs="Times New Roman"/>
      <w:sz w:val="28"/>
      <w:szCs w:val="24"/>
      <w:lang w:val="en-GB" w:eastAsia="en-GB"/>
    </w:rPr>
  </w:style>
  <w:style w:type="character" w:customStyle="1" w:styleId="Heading1Char">
    <w:name w:val="Heading 1 Char"/>
    <w:basedOn w:val="DefaultParagraphFont"/>
    <w:link w:val="Heading1"/>
    <w:uiPriority w:val="9"/>
    <w:rsid w:val="002D227F"/>
    <w:rPr>
      <w:rFonts w:ascii="Times New Roman" w:eastAsia="Times New Roman" w:hAnsi="Times New Roman" w:cs="Times New Roman"/>
      <w:b/>
      <w:sz w:val="28"/>
      <w:szCs w:val="20"/>
      <w:lang w:val="en-US" w:eastAsia="de-DE"/>
    </w:rPr>
  </w:style>
  <w:style w:type="paragraph" w:customStyle="1" w:styleId="Formatvorlageberschrift118pt">
    <w:name w:val="Formatvorlage Überschrift 1 + 18 pt"/>
    <w:basedOn w:val="Heading1"/>
    <w:link w:val="Formatvorlageberschrift118ptZchn"/>
    <w:autoRedefine/>
    <w:rsid w:val="00142D1E"/>
    <w:pPr>
      <w:spacing w:after="240"/>
    </w:pPr>
    <w:rPr>
      <w:bCs/>
      <w:sz w:val="36"/>
    </w:rPr>
  </w:style>
  <w:style w:type="character" w:customStyle="1" w:styleId="Formatvorlageberschrift118ptZchn">
    <w:name w:val="Formatvorlage Überschrift 1 + 18 pt Zchn"/>
    <w:link w:val="Formatvorlageberschrift118pt"/>
    <w:rsid w:val="00142D1E"/>
    <w:rPr>
      <w:rFonts w:ascii="Times New Roman" w:eastAsia="Times New Roman" w:hAnsi="Times New Roman" w:cs="Times New Roman"/>
      <w:b/>
      <w:bCs/>
      <w:sz w:val="36"/>
      <w:szCs w:val="20"/>
      <w:lang w:val="en-US" w:eastAsia="de-DE"/>
    </w:rPr>
  </w:style>
  <w:style w:type="paragraph" w:customStyle="1" w:styleId="Affiliation">
    <w:name w:val="Affiliation"/>
    <w:basedOn w:val="Normal"/>
    <w:qFormat/>
    <w:rsid w:val="00363745"/>
    <w:pPr>
      <w:spacing w:before="240" w:after="0" w:line="360" w:lineRule="auto"/>
    </w:pPr>
    <w:rPr>
      <w:rFonts w:ascii="Times New Roman" w:eastAsia="Times New Roman" w:hAnsi="Times New Roman" w:cs="Times New Roman"/>
      <w:i/>
      <w:sz w:val="24"/>
      <w:szCs w:val="24"/>
      <w:lang w:val="en-GB" w:eastAsia="en-GB"/>
    </w:rPr>
  </w:style>
  <w:style w:type="paragraph" w:customStyle="1" w:styleId="Correspondencedetails">
    <w:name w:val="Correspondence details"/>
    <w:basedOn w:val="Normal"/>
    <w:qFormat/>
    <w:rsid w:val="00363745"/>
    <w:pPr>
      <w:spacing w:before="240" w:after="0" w:line="36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customStyle="1" w:styleId="Formatvorlageberschrift1Zeilenabstand15Zeilen">
    <w:name w:val="Formatvorlage Überschrift 1 + Zeilenabstand:  15 Zeilen"/>
    <w:basedOn w:val="Heading1"/>
    <w:autoRedefine/>
    <w:rsid w:val="00D77E6A"/>
    <w:pPr>
      <w:spacing w:line="360" w:lineRule="auto"/>
      <w:jc w:val="center"/>
    </w:pPr>
    <w:rPr>
      <w:rFonts w:ascii="Arial" w:hAnsi="Arial" w:cs="Arial"/>
      <w:bCs/>
      <w:sz w:val="40"/>
      <w:szCs w:val="40"/>
    </w:rPr>
  </w:style>
  <w:style w:type="paragraph" w:customStyle="1" w:styleId="Articletitle">
    <w:name w:val="Article title"/>
    <w:basedOn w:val="Normal"/>
    <w:next w:val="Normal"/>
    <w:qFormat/>
    <w:rsid w:val="00E93C34"/>
    <w:pPr>
      <w:spacing w:after="120" w:line="360" w:lineRule="auto"/>
    </w:pPr>
    <w:rPr>
      <w:rFonts w:ascii="Times New Roman" w:eastAsia="Times New Roman" w:hAnsi="Times New Roman" w:cs="Times New Roman"/>
      <w:b/>
      <w:sz w:val="28"/>
      <w:szCs w:val="24"/>
      <w:lang w:val="en-GB"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21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7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974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0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4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21" Type="http://schemas.openxmlformats.org/officeDocument/2006/relationships/image" Target="media/image8.png"/><Relationship Id="rId42" Type="http://schemas.openxmlformats.org/officeDocument/2006/relationships/oleObject" Target="embeddings/oleObject18.bin"/><Relationship Id="rId63" Type="http://schemas.openxmlformats.org/officeDocument/2006/relationships/image" Target="media/image29.e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png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e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e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png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png"/><Relationship Id="rId74" Type="http://schemas.openxmlformats.org/officeDocument/2006/relationships/oleObject" Target="embeddings/oleObject34.bin"/><Relationship Id="rId128" Type="http://schemas.openxmlformats.org/officeDocument/2006/relationships/image" Target="media/image61.png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png"/><Relationship Id="rId160" Type="http://schemas.openxmlformats.org/officeDocument/2006/relationships/image" Target="media/image77.png"/><Relationship Id="rId181" Type="http://schemas.openxmlformats.org/officeDocument/2006/relationships/oleObject" Target="embeddings/oleObject88.bin"/><Relationship Id="rId216" Type="http://schemas.openxmlformats.org/officeDocument/2006/relationships/image" Target="media/image105.png"/><Relationship Id="rId237" Type="http://schemas.openxmlformats.org/officeDocument/2006/relationships/oleObject" Target="embeddings/oleObject11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e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0.png"/><Relationship Id="rId150" Type="http://schemas.openxmlformats.org/officeDocument/2006/relationships/image" Target="media/image72.e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e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emf"/><Relationship Id="rId103" Type="http://schemas.openxmlformats.org/officeDocument/2006/relationships/image" Target="media/image49.png"/><Relationship Id="rId108" Type="http://schemas.openxmlformats.org/officeDocument/2006/relationships/oleObject" Target="embeddings/oleObject51.bin"/><Relationship Id="rId124" Type="http://schemas.openxmlformats.org/officeDocument/2006/relationships/image" Target="media/image59.e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emf"/><Relationship Id="rId91" Type="http://schemas.openxmlformats.org/officeDocument/2006/relationships/image" Target="media/image43.e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e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png"/><Relationship Id="rId182" Type="http://schemas.openxmlformats.org/officeDocument/2006/relationships/image" Target="media/image88.e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103.emf"/><Relationship Id="rId233" Type="http://schemas.openxmlformats.org/officeDocument/2006/relationships/oleObject" Target="embeddings/oleObject114.bin"/><Relationship Id="rId238" Type="http://schemas.openxmlformats.org/officeDocument/2006/relationships/image" Target="media/image116.png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e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e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png"/><Relationship Id="rId81" Type="http://schemas.openxmlformats.org/officeDocument/2006/relationships/image" Target="media/image38.png"/><Relationship Id="rId86" Type="http://schemas.openxmlformats.org/officeDocument/2006/relationships/oleObject" Target="embeddings/oleObject40.bin"/><Relationship Id="rId130" Type="http://schemas.openxmlformats.org/officeDocument/2006/relationships/image" Target="media/image62.png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png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emf"/><Relationship Id="rId172" Type="http://schemas.openxmlformats.org/officeDocument/2006/relationships/image" Target="media/image83.png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e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1.png"/><Relationship Id="rId244" Type="http://schemas.openxmlformats.org/officeDocument/2006/relationships/image" Target="media/image119.png"/><Relationship Id="rId249" Type="http://schemas.openxmlformats.org/officeDocument/2006/relationships/oleObject" Target="embeddings/oleObject122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109" Type="http://schemas.openxmlformats.org/officeDocument/2006/relationships/image" Target="media/image52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e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png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emf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e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6.emf"/><Relationship Id="rId234" Type="http://schemas.openxmlformats.org/officeDocument/2006/relationships/image" Target="media/image114.emf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50" Type="http://schemas.openxmlformats.org/officeDocument/2006/relationships/footer" Target="footer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e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e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e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emf"/><Relationship Id="rId61" Type="http://schemas.openxmlformats.org/officeDocument/2006/relationships/image" Target="media/image28.png"/><Relationship Id="rId82" Type="http://schemas.openxmlformats.org/officeDocument/2006/relationships/oleObject" Target="embeddings/oleObject38.bin"/><Relationship Id="rId152" Type="http://schemas.openxmlformats.org/officeDocument/2006/relationships/image" Target="media/image73.e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e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png"/><Relationship Id="rId229" Type="http://schemas.openxmlformats.org/officeDocument/2006/relationships/oleObject" Target="embeddings/oleObject112.bin"/><Relationship Id="rId19" Type="http://schemas.openxmlformats.org/officeDocument/2006/relationships/image" Target="media/image7.emf"/><Relationship Id="rId224" Type="http://schemas.openxmlformats.org/officeDocument/2006/relationships/image" Target="media/image109.e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0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56" Type="http://schemas.openxmlformats.org/officeDocument/2006/relationships/oleObject" Target="embeddings/oleObject25.bin"/><Relationship Id="rId77" Type="http://schemas.openxmlformats.org/officeDocument/2006/relationships/image" Target="media/image36.png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emf"/><Relationship Id="rId126" Type="http://schemas.openxmlformats.org/officeDocument/2006/relationships/image" Target="media/image60.e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emf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png"/><Relationship Id="rId98" Type="http://schemas.openxmlformats.org/officeDocument/2006/relationships/oleObject" Target="embeddings/oleObject46.bin"/><Relationship Id="rId121" Type="http://schemas.openxmlformats.org/officeDocument/2006/relationships/image" Target="media/image58.png"/><Relationship Id="rId142" Type="http://schemas.openxmlformats.org/officeDocument/2006/relationships/image" Target="media/image68.e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png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4.emf"/><Relationship Id="rId230" Type="http://schemas.openxmlformats.org/officeDocument/2006/relationships/image" Target="media/image112.png"/><Relationship Id="rId235" Type="http://schemas.openxmlformats.org/officeDocument/2006/relationships/oleObject" Target="embeddings/oleObject115.bin"/><Relationship Id="rId251" Type="http://schemas.openxmlformats.org/officeDocument/2006/relationships/fontTable" Target="fontTable.xml"/><Relationship Id="rId25" Type="http://schemas.openxmlformats.org/officeDocument/2006/relationships/image" Target="media/image10.e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e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62" Type="http://schemas.openxmlformats.org/officeDocument/2006/relationships/oleObject" Target="embeddings/oleObject28.bin"/><Relationship Id="rId83" Type="http://schemas.openxmlformats.org/officeDocument/2006/relationships/image" Target="media/image39.e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png"/><Relationship Id="rId132" Type="http://schemas.openxmlformats.org/officeDocument/2006/relationships/image" Target="media/image63.e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e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png"/><Relationship Id="rId204" Type="http://schemas.openxmlformats.org/officeDocument/2006/relationships/image" Target="media/image99.png"/><Relationship Id="rId220" Type="http://schemas.openxmlformats.org/officeDocument/2006/relationships/image" Target="media/image107.png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0.emf"/><Relationship Id="rId15" Type="http://schemas.openxmlformats.org/officeDocument/2006/relationships/image" Target="media/image5.png"/><Relationship Id="rId36" Type="http://schemas.openxmlformats.org/officeDocument/2006/relationships/oleObject" Target="embeddings/oleObject15.bin"/><Relationship Id="rId57" Type="http://schemas.openxmlformats.org/officeDocument/2006/relationships/image" Target="media/image26.png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52" Type="http://schemas.openxmlformats.org/officeDocument/2006/relationships/oleObject" Target="embeddings/oleObject23.bin"/><Relationship Id="rId73" Type="http://schemas.openxmlformats.org/officeDocument/2006/relationships/image" Target="media/image34.png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emf"/><Relationship Id="rId101" Type="http://schemas.openxmlformats.org/officeDocument/2006/relationships/image" Target="media/image48.e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emf"/><Relationship Id="rId164" Type="http://schemas.openxmlformats.org/officeDocument/2006/relationships/image" Target="media/image79.e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image" Target="media/image87.png"/><Relationship Id="rId210" Type="http://schemas.openxmlformats.org/officeDocument/2006/relationships/image" Target="media/image102.e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e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theme" Target="theme/theme1.xml"/><Relationship Id="rId47" Type="http://schemas.openxmlformats.org/officeDocument/2006/relationships/image" Target="media/image21.png"/><Relationship Id="rId68" Type="http://schemas.openxmlformats.org/officeDocument/2006/relationships/oleObject" Target="embeddings/oleObject31.bin"/><Relationship Id="rId89" Type="http://schemas.openxmlformats.org/officeDocument/2006/relationships/image" Target="media/image42.png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e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emf"/><Relationship Id="rId200" Type="http://schemas.openxmlformats.org/officeDocument/2006/relationships/image" Target="media/image97.e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e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png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png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emf"/><Relationship Id="rId27" Type="http://schemas.openxmlformats.org/officeDocument/2006/relationships/image" Target="media/image11.png"/><Relationship Id="rId48" Type="http://schemas.openxmlformats.org/officeDocument/2006/relationships/oleObject" Target="embeddings/oleObject21.bin"/><Relationship Id="rId69" Type="http://schemas.openxmlformats.org/officeDocument/2006/relationships/image" Target="media/image32.png"/><Relationship Id="rId113" Type="http://schemas.openxmlformats.org/officeDocument/2006/relationships/image" Target="media/image54.emf"/><Relationship Id="rId134" Type="http://schemas.openxmlformats.org/officeDocument/2006/relationships/image" Target="media/image64.png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png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emf"/><Relationship Id="rId243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7487FFC-9F77-4ABE-AE7A-D305AA9E0E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62</Pages>
  <Words>807</Words>
  <Characters>460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bodduramakrishna</cp:lastModifiedBy>
  <cp:revision>17</cp:revision>
  <cp:lastPrinted>2017-03-11T10:05:00Z</cp:lastPrinted>
  <dcterms:created xsi:type="dcterms:W3CDTF">2017-10-10T10:02:00Z</dcterms:created>
  <dcterms:modified xsi:type="dcterms:W3CDTF">2018-03-28T07:02:00Z</dcterms:modified>
</cp:coreProperties>
</file>